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72" r:id="rId4"/>
    <p:sldId id="298" r:id="rId5"/>
    <p:sldId id="297" r:id="rId6"/>
    <p:sldId id="273" r:id="rId7"/>
    <p:sldId id="259" r:id="rId8"/>
    <p:sldId id="260" r:id="rId9"/>
    <p:sldId id="284" r:id="rId10"/>
    <p:sldId id="299" r:id="rId11"/>
    <p:sldId id="261" r:id="rId12"/>
    <p:sldId id="285" r:id="rId13"/>
    <p:sldId id="286" r:id="rId14"/>
    <p:sldId id="287" r:id="rId15"/>
    <p:sldId id="268" r:id="rId16"/>
    <p:sldId id="300" r:id="rId17"/>
    <p:sldId id="301" r:id="rId18"/>
    <p:sldId id="302" r:id="rId19"/>
    <p:sldId id="303" r:id="rId20"/>
    <p:sldId id="304" r:id="rId21"/>
    <p:sldId id="305" r:id="rId22"/>
    <p:sldId id="306" r:id="rId23"/>
    <p:sldId id="307" r:id="rId24"/>
    <p:sldId id="308" r:id="rId25"/>
    <p:sldId id="309" r:id="rId26"/>
    <p:sldId id="267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255"/>
    <p:restoredTop sz="50000"/>
  </p:normalViewPr>
  <p:slideViewPr>
    <p:cSldViewPr>
      <p:cViewPr varScale="1">
        <p:scale>
          <a:sx n="69" d="100"/>
          <a:sy n="69" d="100"/>
        </p:scale>
        <p:origin x="336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77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77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77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0.wmf"/><Relationship Id="rId7" Type="http://schemas.openxmlformats.org/officeDocument/2006/relationships/image" Target="../media/image119.wmf"/><Relationship Id="rId2" Type="http://schemas.openxmlformats.org/officeDocument/2006/relationships/image" Target="../media/image123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7.wmf"/><Relationship Id="rId7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23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19.wmf"/><Relationship Id="rId9" Type="http://schemas.openxmlformats.org/officeDocument/2006/relationships/image" Target="../media/image1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45.wmf"/><Relationship Id="rId1" Type="http://schemas.openxmlformats.org/officeDocument/2006/relationships/image" Target="../media/image12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3" Type="http://schemas.openxmlformats.org/officeDocument/2006/relationships/image" Target="../media/image150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2" Type="http://schemas.openxmlformats.org/officeDocument/2006/relationships/image" Target="../media/image119.wmf"/><Relationship Id="rId1" Type="http://schemas.openxmlformats.org/officeDocument/2006/relationships/image" Target="../media/image149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2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20.wmf"/><Relationship Id="rId6" Type="http://schemas.openxmlformats.org/officeDocument/2006/relationships/image" Target="../media/image164.wmf"/><Relationship Id="rId5" Type="http://schemas.openxmlformats.org/officeDocument/2006/relationships/image" Target="../media/image117.wmf"/><Relationship Id="rId4" Type="http://schemas.openxmlformats.org/officeDocument/2006/relationships/image" Target="../media/image16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7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18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48.wmf"/><Relationship Id="rId2" Type="http://schemas.openxmlformats.org/officeDocument/2006/relationships/image" Target="../media/image36.wmf"/><Relationship Id="rId1" Type="http://schemas.openxmlformats.org/officeDocument/2006/relationships/image" Target="../media/image44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7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11:10.2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44 4939 0,'-18'0'0,"18"-18"15</inkml:trace>
  <inkml:trace contextRef="#ctx0" brushRef="#br0" timeOffset="774.2027">19826 4921 0,'0'-35'141,"0"17"-126,0 36 314,0 0-314,0-1 1,0 1-16,0 0 31,0-1-15</inkml:trace>
  <inkml:trace contextRef="#ctx0" brushRef="#br0" timeOffset="6624.2814">19368 4904 0,'-18'0'31,"1"0"-31,-1 0 15,18 17 1,-18-17-16,1 0 0,-1 0 16,0 0-16,1 0 15,17 18 1,-18-18-16,0 0 16,1 18-1,-1-18 1,1 0-16,-1 0 0,0 0 31,1 0-31,-1 0 0,0 0 16,1 0-16,-1 0 0,18 17 15,-18-17 1,1 0-16,-1 0 16,1 0-1,-1 18-15,0-18 16,1 0 31,-1 0-47,0 0 15,18 17-15,-35-17 16,17 0-16,18 18 31,-17-18-31,-1 0 16,0 0-1,1 18 1,-1-18-16,1 0 0,-1 17 16,0-17-1,1 0-15,-1 0 16,0 0-16,18 18 16,-17-18-1,-1 18-15,0-18 16,1 0-16,-1 17 15,1-17-15,-1 0 32,0 18-32,1-18 15,17 18-15,-18-18 0,0 0 16,1 0 0,17 17-16,-18-17 15,0 0-15,1 18 0,-1-18 16,1 17-1,-1-17-15,18 18 0,-18-18 16,18 18-16,-17-18 16,-1 0-1,18 17 1,-18-17 0,1 0 30,-1 0-14,18 18-32,0 0 15,-18-18 1,18 17 0,-17-17-16,-1 18 0,0 0 15,1-18 1,17 17-16,-18-17 15,1 0-15,-1 36 0,0-36 16,1 35 0,-1-35-16,18 17 15,-18-17 1,18 18 0,0 0-16,-17-18 15,17 17 16,-18-17-31,18 18 32,-18 0-17,18-1 1,-17-17-16,17 18 0,0 0 16,-18-18-16,18 17 31,0 1-31,-17-18 0,17 17 15,0 1 1,0 0 0,0-1-1,0 1 17,0 0 14,-18-18-46,18 17 16</inkml:trace>
  <inkml:trace contextRef="#ctx0" brushRef="#br0" timeOffset="9348.8295">18274 5045 0,'0'17'172,"0"1"-156,-17-18 0,17 18-16,-18-1 15,18 1 1,-18-18-1,18 18-15,0-1 0,-17-17 0,17 18 16,-18-18 0,18 17-16,0 1 15,0 0 1,-18-1-16,1 1 0,-1-18 16,18 18-16,-18-18 15,18 17-15,-17 1 16,-1 0-16,18-1 0,0 1 0,-17-18 15,17 18-15,-18-18 16,36 0 234,-1 0-203,1 0-31,-1 0-16,1 0 46,0 0-30,-1 0-16,1 0 31,0 0-15,-1 0 0,1 0-1,0 0 16,-1 17-15,1-17 15,-18 18-15,18-18-16,-1 0 16,1 0 15,-1 0 16,-17 17-16</inkml:trace>
  <inkml:trace contextRef="#ctx0" brushRef="#br0" timeOffset="41806.9243">19527 11448 0,'-18'0'250,"0"0"-250,1 0 15,-1 0 1,0 0-1,1 0 1,-1 0 0,0 0-16,1 0 15,-1 0 1,1 0-16,-1 0 16,0 0-16,-17 0 31,17 0-31,1 0 15,-1 0 1,0 0-16,1 0 16,-1 0-16,1 0 0,-1 0 31,0 17-15,1-17-1,-1 0 1,0 0-16,18 18 0,-17-18 15,-1 0-15,0 18 16,1-18 0,-1 0 15,18 17 0,-17-17-31,-1 0 31,0 0 32,1 0-32,17 18-31,-18-18 16,0 0-16,18 17 15,-17-17-15,-1 0 16,18 18-16,-18-18 0,18 18 0,-17-1 16,-1-17-1,18 18-15,-18-18 0,1 0 0,-1 0 16,18 18-16,-17-18 31,17 17-31,-18 1 0,0-18 16,1 18-1,17-1 1,-18-17-16,0 0 16,1 18-1,17 0 17,-18-18-32,0 17 15,1 1-15,-1-18 16,18 17-1,-17-17-15,17 18 16,-18-18 0,18 18-1,-18-18-15,1 0 16,17 17-16,-18-17 16,18 18-16,-18-18 15,1 18 1,-1-1-1,18 1-15,-18-18 16,1 0-16,-1 0 16,1 0-1,17 18-15,-18-18 32,18 17-17,-18 1 16,1-18-15,17 17 0,-18-17-16,18 18 15,-18-18-15,18 18 16,-17-18-16,-1 0 47,18 17-47,-18-17 15,18 18 1,-17-18 0,17 18-16,-18-18 15,18 17 1,-18-17-16,18 18 16,-17-18-1,17 18 1,0-1 46,0 1-46,-18-18 0,18 17 15</inkml:trace>
  <inkml:trace contextRef="#ctx0" brushRef="#br0" timeOffset="45148.7658">18715 11377 0,'0'18'172,"-35"35"-157,0 0 1,35-36-16,-18 1 16,0-18-16,18 17 0,0 1 15,0 0-15,-17-1 16,17 1-16,-18 0 15,0-18 1,18 17-16,-17 1 31,-1 0-15,18-1-16,0 1 16,-17 0-1,17-1-15,-18-17 0,18 18 16,-18-18-16,1 17 31,17 1-15,-18-18-1,18 18-15,-18-1 16,18 1 0,-17 0-1,17-1 16,-18-17-15,36 0 250,-1 0-251,1 0-15,0 0 16,-1 0 0,1 0-16,-18 18 0,18-18 15,-1 0 1,-17 18-1,18-18-15,-1 0 32,1 0-17,0 0 1,-1 0 0,-17 17-16,18-17 31,0 0-31,-1 0 0,-17 18 15,18-18-15,0 0 16,-1 0 0,-17 17-1,18-17 1,-18 18-16,17-18 16,1 0 15</inkml:trace>
  <inkml:trace contextRef="#ctx0" brushRef="#br0" timeOffset="62104.2554">21485 13141 0,'-18'0'437,"0"0"-405,18 18-17,0-1 32,-17-17-31,17 18-16,0 0 31,-18-18-31,0 0 31,18 17 32,-17-17-32,-1 18-31,0-1 31,18 1 16,-17-18 0,-1 18-31,0-18 77,18 17-77,-17-17 0,-1 0-1,18 18 17,-17-18 14,17 18-30,-18-18-16,0 0 31,18 17 1,-17-17-17,17 18 16,-18-18-31,0 0 79,18 18-79,-17-18 31,17 17-16,-18-17 1,0 0 0,1 0 62,-1 0-63,1 0 1,17 18-16,-18-18 16,18 17-1,-18-17-15,1 0 16,-1 0 0,0 0-1,18 18-15,-17-18 16,17 18-1,-18-18 1,0 0-16,-17 0 16,35 17-1,-17-17 1,-1 0 0,0 0 77,1 0-46,-1 0-31,0 0-1,1 0 1,17 18 0,-18-18 31,0 0-47,18 18 62,-17-18-62,-1 0 47,0 0 0,1 0 0,-1 0 31,1 0-63,17 17 32,-18-17-47,0 0 32,1 0 14,-1 0-14,0 0 15,1 0-1,-1 0 17,0 0-47,1 0 30,-1 0-14,1 0 30,-1 0-15,0 0-31,1 0 15,-1 0-31,0 0 16,1 0 62,-1 0-47,0 0-31,1 0 31,-1 0 0,1 0-15,17-17 0,-18 17-1,0 0 1,1 0 31,-1 0-32,0 0 1,1 0 47,-1-18-48,0 18 1,1 0-1,-1 0 1,0 0 0,1 0 31,-1 0-32,1 0 16,-1 0 1,0 0-1,18-18-31,-17 18 62,-1 0 95,0-17-110,1 17-1,-1 0 142</inkml:trace>
  <inkml:trace contextRef="#ctx0" brushRef="#br0" timeOffset="64872.4179">20303 13476 0,'0'18'250,"-18"-18"-250,0 0 47,1 0-47,-1 0 31,1 17-15,-1-17 15,0 0 0,1 0 0,-1 0-15,0 0 109,18 18-78,-17-18-31,17 18-1,0-1 501,0 1-501,0 0-15,0-1 16,17-17-16,1 0 31,0 0 157,-1 0-126,1 0-62,0 18 16,-1-18 15,1 0 16,-1 0-16,1 0-15,0 0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35:08.4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07 2981 0,'17'0'172,"36"0"-156,18 18 15,-1-18-16,18 17 17,-35 1-17,0-18 1,-17 0 15,87 0-15,-17 0 15,53 0-15,-36 0-1,36 0 1,17 0 15,-140 0-15,122 18-1,-17-18 17,0 0-17,-88 0 1,-17 0-16,34 0 16,-52 0-1,105 17 1,18-17-1,1 35 17,16-35-17,36 0 1,159 0 31,-212 0-32,-53 0 1,-52 0-16,34 0 16,-52 0-1,88 18 1,-36-18 15,36 0-15,-71 0-1,89 18 17,-54-1-17,1-17 17,17 0-17,-53 0 16,-17 0-15,17 0 15,1 0-15,34 0 0,-52 0 15,-1 0 16,1 0-32,0 0 17,-1 0-1,1 0 0,0 0-15,-1 0 62,-17-17-78,18 17 47</inkml:trace>
  <inkml:trace contextRef="#ctx0" brushRef="#br0" timeOffset="7705.085">3228 3122 0,'18'0'156,"88"0"-125,176 18-15,-159-18 15,19 0-31,-37 0 16,-52 0-16,71 0 15,105 17 16,-35-17-15,124 18 15,-1-18-15,389 0 15,-477 0-15,71-18 15,-71-17-15,-88 35 15,36-18-15,-54 1 15,89 17-16,70 0 17,-53 0-17,-176 17-15,300-17 32,-318 0-32,142 0 31,-54 0-16,-17 0 1,35-17 15,-35 17 1,-53 0-32,-18 0 15,-17 0-15,-1 0 16,1 0 15,17 0-15,-17 0-16,70 0 31,-70 0-31,-1 0 16</inkml:trace>
  <inkml:trace contextRef="#ctx0" brushRef="#br0" timeOffset="28556.3414">18997 11818 0,'18'0'140,"0"0"-140,-1 0 0,1 0 16,35 0-16,-35-18 16,34 18-16,-34 0 15,53-17-15,-36 17 0,0 0 16,18-18-16,-35 18 16,52 0-16,-52 0 0,17-17 15,1 17-15,-1 0 0,-18 0 16,1 0-16,17 0 15,-17 0-15,17 0 0,1 0 16,-1-18-16,0 18 16,-17 0-1,-1 0-15,19 0 0,-19 0 16,1 0-16,0 0 16,-1 0-16,1 0 0,-1 0 15,1 0-15,0 0 31,-1 0-31,1 0 0,0 0 0,-1 0 16,1 0-16,17 0 16,-17 0-16,0 0 0,-1 0 15,1 0-15,-1 0 16,19 0-16,-19 0 16,1 0-16,0 0 0,-1 0 0,1 0 15,0 0-15,-1 0 16,18 0-16,1 18 15,-1-18-15,0 0 16,-17 0-16,0 0 16,-1 0-16,1 0 0,-1 17 0,1-17 15,0 0-15,-1 0 16,1 0 0,0 0-16,-18 18 0,17-18 0,1 0 15,0 0 1,-1 0-16,1 0 15</inkml:trace>
  <inkml:trace contextRef="#ctx0" brushRef="#br0" timeOffset="89768.7825">17692 15575 0,'0'-17'312,"18"17"-312,-1 0 16,36 0-16,0-18 0,-35 18 15,17 0-15,0 0 16,-17 0-16,0 0 0,-1 0 16,1 0-16,17-18 0,-17 18 15,17 0-15,-17 0 16,-1 0-16,1 0 0,0 0 16,-1 0-16,1 0 15,0 0-15,-1 0 16,1 0-16,0 0 0,-1 0 0,36 0 15,-18 0 1,1 0-16,-19 0 16,1 0-16,17 0 0,-17 0 15,0 0-15,-1 0 16,18 0-16,-17 0 0,0 0 0,-1 0 16,1 0-16,0 0 15,17-17-15,-17 17 0,-1 0 16,1 0-16,-1 0 15,19 0-15,17 0 16,-36 0-16,19 0 0,-19 0 16,1 0-16,17 0 15,-17 0-15,-1 0 16,54-18-16,-36 18 0,1 0 16,-1 0-16,-18 0 15,1 0-15,17 0 0,-17 0 16,17 0-16,-17 0 15,17 0-15,-17 0 16,-1 0-16,1 0 0,0 0 16,-1 0-16,1 0 15,-18-18 1,18 18 9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38:53.1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20 10724 0,'0'18'15,"17"-18"1,19 0 0,-19 0-16,1 0 0,52 0 15,1 18-15,0-18 16,-19 0-16,-16 0 15,34 17-15,-34-17 0,34 0 0,1 0 16,-1 0 0,1 0-16,-36 0 0,18 0 0,-18 0 15,53 0-15,-52 0 16,-1 0 0,18 0-16,-35 0 0,34 0 0,-16 0 15,17 18-15,-18-18 16,18 0-16,-36 0 0,19 0 0,-19 0 15,36 18-15,-35-18 16,53 0-16,-36 0 16,18 0-16,-18 0 0,36 0 0,-36 0 15,0 0-15,0 0 16,18 0-16,-17 0 0,52 0 16,-18 0-16,-52 0 15,53 0-15,-36 0 16,0 0-16,0 0 0,54 17 0,-72-17 15,89 0-15,17 0 16,-105 0-16,70 0 16,-52 0-16,-19 0 0,1 0 15,35 0-15,-36 0 16,54 0-16,-36 0 0,18 0 0,0 0 16,-35 0-16,35 0 15,17 0-15,-35 0 16,107 0-16,-107 0 0,71 0 15,-53 0-15,52 0 16,-34 0-16,-36 0 0,71 0 16,-71 0-16,54 0 0,-54 0 15,35 0-15,-34 0 16,34 0-16,-34 0 0,-19 0 0,18 0 16,54 0-16,-72 0 15,54 0-15,-36 0 16,0-17-16,18 17 0,-35 0 15,0 0-15,-1 0 16,19 0-16,-19 0 0,1-18 0,-1 18 16,36 0-16,-17 0 15,-19 0-15,19 0 16,-19 0-16,-17-18 0,53 18 0,-35 0 16,52-17-16,-52 17 15,52 0-15,-52-18 0,35 18 16,0 0-16,-35 0 15,52 0-15,-35-18 16,1 18-16,-1 0 0,-17 0 16,-1 0-16,19-17 15,-1 17-15,18-18 16,-36 18-16,1 0 0,17 0 16,1 0-16,-19-17 15,1 17-15,17 0 0,-17-18 16,17 18-16,-17 0 15,35-18-15,-36 18 16,1 0 0,35 0-16,-36-17 15</inkml:trace>
  <inkml:trace contextRef="#ctx0" brushRef="#br0" timeOffset="10124.3718">9120 13441 0,'17'0'109,"1"0"-109,0 0 0,-1 0 16,1 0-1,17 0-15,-17 0 0,-1 0 16,1 0-16,0 0 16,17 0-1,-17 0-15,17 0 0,18 0 0,17 0 16,-52 0 0,17 0-16,1 0 0,-1 0 15,18 0-15,-36 0 16,36 17-16,-35-17 15,17 0-15,-17 0 0,52 0 0,1 0 16,-53 0 0,35 0-16,-36 0 0,36 0 15,-18 0-15,-17 0 0,35 0 16,-35 0 0,34 0-16,-34 0 0,35 0 0,-18 0 15,18 0-15,-35 0 16,17 0-16,0 0 0,18 0 15,-35 0-15,35 0 0,-18-17 16,18 17-16,53 0 16,-71 0-16,-17 0 0,17 0 15,36-18-15,-36 18 16,53 0-16,-70 0 16,52 0-16,1 0 0,-36 0 15,0 0-15,1 0 16,-19 0-16,1 0 0,35 0 15,0 0-15,-36 0 16,36 0-16,-17 0 16,-19 0-16,54-17 0,-54 17 15,1 0-15,35-18 16,-35 18-16,-1 0 16,1 0-16,17-18 0,1 18 15,-19 0 1,36 0-16,-18-17 15,1 17-15,-19 0 0,1 0 16,0 0-16,17-18 16,-18 18-16,19 0 0,-1 0 15,-17 0-15,-1 0 16,1 0-16,17 0 0,18 0 0,-35 0 16,35 0-16,-36 0 15,36-18-15,-35 18 16,0 0-16,-1 0 0,1 0 0,-1 0 15,1 0-15,0 0 79,-1 0-48,1 0-31,0 0 0,-1 0 0,1 0 15,17 0-15,-17 0 16,-1 0-16,1 0 16,0 0-16,-1 0 15,1 0 1,53 0-16,-54 0 16,1 0-16,-1 0 62</inkml:trace>
  <inkml:trace contextRef="#ctx0" brushRef="#br0" timeOffset="15358.3549">11377 11359 0,'0'-17'16,"-17"17"0,-1 0-1,1 0 1,-1-18-1,0 18-15,-35 0 16,0 0-16,18 0 16,17 0-1,-17 0-15,18 0 0,-1 0 16,-17 0 0,-18 0-16,35 0 15,-17 0-15,17 0 0,-17 0 0,17 0 16,1 0-1,-36 0-15,35 0 16,-17 18-16,17-18 0,-17 0 16,-18 17-16,35-17 15,1 0-15,-1 0 0,-17 0 0,35 18 16,-36-18-16,19 0 16,-18 18-16,17-18 0,-17 0 15,-1 17-15,19-17 0,-19 18 16,19 0-1,-18-18-15,-1 0 0,19 0 16,-1 17-16,18 1 0,-18-18 16,1 35-16,-1-17 15,0-18-15,18 17 0,-17 1 0,-1 0 16,1-1-16,-1 1 16,18 0-16,0-1 0,0 1 15,-18 0-15,18-1 0,-17 1 16,-1 17-16,18 0 15,-18 1-15,18-1 0,0-17 0,0-1 16,0 36-16,-17-35 16,17 17-16,0-17 15,0 35-15,0-18 0,0 0 0,0 0 16,0 1-16,0-1 16,0-17-16,0 35 0,0-36 15,0 36-15,0-18 16,0 1-16,0-1 0,0-17 15,17-1-15,-17 36 0,0-18 16,0-17 0,18 17-16,-18-17 0,0 0 0,18-1 15,-18 1 1,0 0-16,0 34 0,17-34 16,-17 17-16,0-17 0,18 35 0,-18-35 15,0-1 1,35 36-16,-35-35 0,18 17 15,-1-17-15,1-1 0,-18 19 16,18-19-16,-1 19 16,1-1-16,0-18 0,-1 1 0,1 17 15,-18-17-15,35 17 16,-17-17-16,17 0 16,-17-1-16,-1 1 0,19-1 15,-1 19-15,18-1 16,0-17-16,-36-1 15,54 19-15,-53-36 16,-1 17-16,19-17 0,-1 18 16,-18-18-16,36 18 0,-35-18 15,17 17-15,1-17 16,-19 0-16,18 18 0,18-18 16,-17 0-16,17 0 0,-36 0 15,89 17-15,-88-17 16,70 0-16,-53 18 0,0-18 0,1 0 15,70 18-15,-89-18 16,54 0-16,-36 0 0,18 0 16,-18 0-16,36 0 0,-36 0 15,-17 0-15,17 0 16,0 0-16,1 0 0,16 0 0,-34 0 16,35 0-16,0 0 15,-35 0-15,-1 0 16,18 0-16,1-18 0,-19 18 15,19-18-15,-19 18 16,1-17-16,0 17 0,-1-18 0,18 1 16,-17 17-16,0 0 15,35-36-15,-18 36 16,18-53-16,35 0 0,0 0 16,-52 36-1,-19-1-15,1 1 0,35-1 16,-36 18-16,36-35 0,-35 35 15,17-36-15,-17 19 16,-1-1-16,1-17 0,0 17 16,17-17-16,-17 35 15,17-35-15,-35 17 0,35-17 16,-17 17-16,0 18 0,-18-35 16,35 0-16,0-18 15,-17 35-15,-1 0 16,1-17-16,-18 17 15,18 1-15,-18-1 0,17-17 16,1 0-16,-18 17 16,0-35-16,18 18 15,-18-1-15,0 19 0,0-1 16,0-17-16,0 0 16,0 17-16,0-35 15,17 35-15,-17-17 0,0 0 16,0 17-1,0-17-15,0 17 0,0-17 0,0 17 16,0 1-16,0-1 16,0 0-1,0 1-15,0-1 0,0 1 0,0-1 16,0 0 0,0 1-1,-17 17-15,-72-71 16,89 53-1,-35 1-15,17-1 0,-17 1 0,18 17 16,-19-36 0,19 36-16,-19-17 0,-17-19 15,36 19-15,-36-19 0,35 19 16,1 17-16,-1-35 16,-17 17-16,-18 0 0,17 1 15,36-1-15,-52 0 0,16 1 16,1-1-16,17 18 0,-17-18 15,0 1-15,17 17 0,1-18 16,-19 0-16,19 1 16,-19-1-16,1 1 15,-36-1-15,36 0 16,0 18 0,17 0-16,1-17 0,-19 17 15,1-18-15,0 18 16,0-18-16,-1 18 15,19 0 1,-19 0-16,19 0 16,-19 0-16,1 0 0,18 0 0,-1 0 15,0 0-15,1 0 16,-19 0-16,1 0 0,17 0 16,1 0-1,-1 0 1,-35 0-16,36 0 0,-19 0 0,19 0 15,-1 0-15,0 0 16,1 0-16,-1 0 16,0 0-16,-17 0 0,35-17 0,-17 17 15,-1 0 1,0 0-16,1 0 0,-36 0 16,35-18-16,0 18 0,-17 0 15,18 0-15,-19-18 16,19 18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43:42.6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17 16616 0,'35'0'156,"-17"0"-140,-1 0-1,160 0-15,-160 0 16,54-18-16,-36 18 16,36 0-16,-18 0 0,-36 0 0,1 0 15,53 0-15,-54 0 16,54 0-16,-54 0 16,36 0-16,-35 0 0,0 0 0,17 0 15,18 0-15,-36 0 16,54 0-16,-53 0 0,140 0 15,-140 0 1,0 0 0,17 0-16,36 0 0,34 0 0,-87 0 15,53 0-15,-36 0 16,18 0-16,-18 0 0,-17 0 16,52 0-16,-52 0 15,52 0-15,-34 0 16,17 0-16,-18 0 0,18 0 0,-18 0 15,0 0-15,1 0 16,34-17-16,-35 17 0,-17 0 16,17 0-16,1 0 0,-19 0 15,19-18-15,-19 18 16,1 0-16,-1 0 0,1 0 0,0 0 16,-1 0-16,1 0 15,17 0-15,-17 0 16,0 0-16,-1 0 0,1 0 0,17 0 15,-17 0 1,17 0-16,18 0 0,-18 0 16,1 0-16,-19 0 15,36 0-15,-18 0 16,18 0-16,-17 0 0,16 0 0,-34 0 16,17 0-16,1-18 15,-19 18-15,1 0 16,0 0 62,-1 0-47</inkml:trace>
  <inkml:trace contextRef="#ctx0" brushRef="#br0" timeOffset="3350.8348">14076 16316 0,'18'0'125,"-1"0"-110,1 0 1,0 0-16,-1 0 15,1 0-15,0 0 32,-1 0-32,-17 18 0,18-18 15,0 17-15,-1-17 16,1 18-16,-18 0 16,17-18-16,1 0 0,-18 17 0,18-17 15,17 18-15,0-18 16,-17 0-16,17 0 15,-17 0 1,17 17-16,-17-17 16,-1 0-16,19 0 0,-19 0 0,1 0 15,0 0-15,-1 0 16,1 0-16,0 0 0,-1 0 47,1 0-47,-1 0 0,1-17 15,0-1-15,-18 1 16,17-1-16,1 18 16,0-18-16,-1 18 15,1-35-15,0 35 16,-1-35-16,-17 17 0,0 0 0,0 1 16,18-1-16,-1 1 15,-17-1-15,0 0 16,0-17-16,0 0 0,0 17 15,0 0 1,0 1 0,0-1-1,0 0 1,0 1-16,0-1 16,0 1-1,0-1-15,0 0 0,0 1 16,0-1-16,-17-17 0,-1 35 15,1-18 1,17 0-16,-18 18 0,-17-35 0,35 18 16,-18-1-16,0 18 15,18-35-15,-17 35 0,-1 0 16,0 0-16,18-18 16,-17 18-16,-1-18 15,1 18-15,17-17 0,0-1 0,-18 18 16,0-18-16,1 18 15,17-17-15,-18 17 16,0 0-16,1 0 0,17-18 0,-18 18 16,0 0-1,18-17-15,-17 17 0,-1-18 32,1 18-17,-1 0-15,0-18 31,1 18-15,-1 0-16,0 0 16,1 0 15,-1 0-31,0 0 16,1 0-1,-1 0 1,0 0-16,1 0 15,-1 0-15,1 0 16,-1 18-16,0-18 16,1 0-16,17 18 15,-18-18-15,18 17 16,-18-17 0,1 0-1,17 18 16,-18-18-31,18 17 16,-18 19 15,18-19-31,-17-17 16,17 18-16,-18 0 16,18-1-1,0 1-15,0 0 16,0-1-16,0 1 15,0-1 1,-17-17 0,17 18-16,0 0 0,0-1 0,-18 1 15,18 0 1,0-1-16,-18-17 16,18 36-16,0-19 0,0 1 15,0-1 16,0 1 1,0 0-32,0-1 31,0 1-15,0 0-1,0-1 1,0 1 171,0 0-187,0-1 16,18-17 62,-18 18-78,0 0 16,18-18-1,-18 17 17,0 1 30</inkml:trace>
  <inkml:trace contextRef="#ctx0" brushRef="#br0" timeOffset="17965.6052">1641 16369 0,'0'-18'266,"17"18"-250,1 0-16,0 0 15,-1 0 1,1-17 0,0 17 15,-1 0-31,1 0 15,0 0-15,-1 0 16,1 0-16,-1 0 16,1 0-1,0 0-15,-1 0 16,1 0-16,0 0 16,-1 0-1,1 0-15,0 0 0,-1 0 16,1 0-16</inkml:trace>
  <inkml:trace contextRef="#ctx0" brushRef="#br0" timeOffset="19372.8934">7797 16245 0,'0'-17'125,"17"17"-109,1 0-16,0 0 0,-1 0 16,1 0-1,-18-18-15,18 18 16,-1 0 0,1 0-1,-1 0 1,1 0 15,0 0-31,-1 0 16,1 0-1,0 0-15,-1 0 16,1 0 15,0 0 0</inkml:trace>
  <inkml:trace contextRef="#ctx0" brushRef="#br0" timeOffset="29285.7211">1747 16351 0,'17'0'391,"1"0"-391,0 0 15,-1 0-15,1 0 16,-1 0-16,1 0 16,0 0-16,-18-17 0,17 17 15,1 0-15,0 0 16,-1 0-16,1 0 15,0 0 1,-1 0 15,1 0-15,-1 0 0,1 0-1,0 0 1,-1 0 31,1 0 0,0 0-32,-1 0 1,1 0 31</inkml:trace>
  <inkml:trace contextRef="#ctx0" brushRef="#br0" timeOffset="37161.63">7268 16316 0,'17'0'313,"18"0"-313,-17 0 0,35 0 15,35 0-15,0 0 16,-52 0-16,70 0 16,-71 0-16,35 0 0,-52 0 15,35 0-15,-35 0 16,17 0-16,0 0 0,-17 0 15,-1 0 1,19 0-16,-19 0 0,1 0 16,17 0-16,-17 0 15,0 0-15,-1 0 16,18 0-16,1 0 0,-19 0 16,19 0-16,-19 0 15,36 0 1,-18 0-16,1 0 0,-19 0 15,19 0-15,17 0 16,-36 0-16,36 0 0,-35 0 16,17 0-16,-17 0 15,-1 0-15,1 0 16,17 0-16,-17 0 0,17 0 16,-17 0-16,-1 0 15,1 0-15,0 0 0,-1 0 16,1 0-16,0 0 0,-18 18 15,35-18-15,-17 0 16,-1 0-16,1 17 0,17-17 0,0 0 16,-17 0-16,0 0 15,35 18-15,-18-18 0,18 0 16,-18 0-16,-17 0 0,17 0 16,53 18-1,-35-18-15,-18 17 0,54-17 0,-37 18 16,90-1-1,-90-17-15,-16 0 16,105 18-16,-88 0 0,88 17 0,-88-35 16,53 18-16,-71-18 15,71 0-15,-89 17 0,19-17 0,-1 0 16,18 0-16,-35 0 16,17 0-16,-18 0 15,1 18-15,0-18 0,17 0 0,-17 0 16,-1 0-16,1 0 15,0 0-15,17 0 0,35 0 0,-17 0 16,-35 0 0,17 0-16,0 0 15,-17 0-15,0 0 0,17 0 16,-17 0-16,17 0 16,-17 0-16,-1 0 15,19 0-15,-19 0 16,18 0-16,1 0 15,17 0-15,-36 0 0,36 0 16,-18 0-16,-17 0 16,0 0-16,-1 0 15,1 0-15,0 0 16,-1 0 0,1 0-16,0 0 46,-18-18 33,17 18-33,1 0-14,-1 0-32,1 0 15,0 0-15,-1-17 16,1 17 0,0 0 10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44:33.0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61 7444 0,'18'0'157,"-1"0"-157,1 0 0,0 0 15,-1 0-15,19 0 16,-1 0-16,0 0 0,0 0 15,1 0-15,-19 0 16,1 0-16,0 0 16,17 0-16,-18 0 0,19 0 0,-19 0 15,19 0-15,-19 0 16,19 0-16,-1 0 16,-18 0-1,1 0-15,0 0 16,-1-18-16,1 18 0,0 0 0,-1 0 15,19 0-15,-1 0 16,0 0-16,0 0 0,18 0 16,-35 0-16,35-18 0,-18 18 15,-17 0 1,35 0-16,-18 0 0,18 0 0,-35 0 16,17 0-16,0 0 15,0 0-15,-17 0 0,0 0 16,17 0-16,0 0 0,1 0 15,16-17-15,-16 17 16,17 0-16,-18 0 0,53 0 0,-53 0 16,1 0-16,52-18 15,-35 18 1,-18 0-16,18 0 0,-18 0 16,36-18-16,-36 18 15,0 0-15,54 0 0,-72 0 16,36 0-16,-35 0 15,52 0-15,-34 0 16,-1 0-16,0 0 0,18 0 0,-35 0 16,35 0-16,17 0 15,-52 0-15,-1 0 16,1 0-16,0 0 0,-1 0 16,19 0-16,-1 0 15,0 0-15,-17 0 0,-1 0 0,19 0 16,34 0-16,-52 0 15,17 0 1,18 0-16,-35 0 0,35 0 0,-36 0 16,36 0-16,-35 18 15,35-18-15,-36 0 0,19 0 16,-1 0-16,-17 0 16,17 18-16,-17-18 0,17 0 15,-18 0-15,19 0 0,-1 0 16,-17 0-16,17 0 15,-17 0-15,17 0 0,-18 0 16,36 17-16,-17-17 16,-19 0-16,1 0 15,0 0-15,17 0 0,-17 0 16,17 0-16,-18 0 16,1 0-16,0 0 0,-1 0 15,1 0-15,17 0 0,-17 0 16,0 0-16,-18 18 15,35-18-15,-18 0 0,1 0 16</inkml:trace>
  <inkml:trace contextRef="#ctx0" brushRef="#br0" timeOffset="39671.1112">3316 9719 0,'18'0'15,"0"0"1,-1 0 0,1 0-16,0 0 15,-1 0-15,1 0 16,0 0-1,-1 0-15,1 0 0,-1 0 16,1 0-16,0 0 0,-1 0 16,19 0-16,-19 0 15,19 0-15,-19 0 0,1 0 0,0 0 16,-1 0-16,1 0 16,17 0-1,-17 0-15,-1 0 16,1 0-16,0 0 15,-1 0-15,1 0 0,0 0 0,-1 0 16,1 0 0,-1 0-1,1-18-15,0 1 16,-18-1-16,17 18 16,-17-18-16,0 1 0,18 17 15,-18-18-15,18 1 0,-18-1 16,17 0-16,-17 1 15,18-1-15,0 18 0,-18-18 0,17 1 16,-17-1 0,0 0-16,0 1 15,0-1 1,0 1 0,0-1-16,0 0 15,0 1-15,0-1 16,-17 0-1,17 1-15,-18-19 0,0 36 16,18-17-16,0-1 16,-17-17-16,-1 35 15,0-18-15,18 1 0,0-1 16,0 0 0,-17 18-16,17-17 15,-18 17 1,18-18-1,-18 18-15,1 0 16,-1 0 0,1 0-1,-1-18 1,0 18-16,1 0 16,-1 0-16,18-17 31,-18 17-31,-17-18 0,17 18 15,1 0 17,-1 0-17,1 0 1,-1 0-16,0 0 16,1 0-1,-1 0-15,0 0 16,1 0-16,-1 0 0,0 0 47,1 0-47,17 18 0,-18-18 15,0 0-15,1 0 16,-1 17-16,1 1 16,-1 0-16,0-1 0,18 1 15,-17-18-15,17 18 0,-18-18 16,0 0 15,18 17 0,0 1-31,0 0 16,0 17-16,-17-18 0,17 1 16,0 0-1,-18-18-15,18 17 0,0 1 0,0 0 16,0-1-1,0 1-15,0 0 16,0-1 0,0 1-1,0-1 1,0 1 0,0 0-1,0-1-15,0 1 0,0 0 16,0 17-16,0-17 15,0-1-15,0 1 0,0 17 16,0-17-16,0-1 0,0 1 16,0 0-16,0-1 15,0 1-15,0 0 0,0-1 0,18-17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47:29.7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50 6703 0,'18'0'78,"-1"0"-47,1 0 16,0 0-47,-1 17 0,1-17 16,0 0-1,-1 18-15,1-18 0,17 0 16,-17 0-16,0 0 15,-1 0 1,1 0-16,-1 0 16,1 0-1,0 0 1,-1 0-16,36 0 16,-35 0-16,35 0 0,-18 0 15,0 0 1,-17 0-16,0 0 0,-1 0 0,19 0 15,-19 0 1,1 0-16,-1 0 0,1 0 16,0 0-1,-1 0-15,1 0 16,0 0-16,-1 18 16,1-18-16,0 0 15,-1 0-15,19 17 0,-19-17 16,18 0-16,-17 0 15,0 0-15,-1 0 0,19 18 0,-19-18 16,36 0-16,-35 0 16,17 0-16,18 0 15,-35 0-15,17 18 0,-17-18 16,17 0-16,-18 0 16,1 0-1,17 0-15,-17 17 0,0-17 0,-1 0 16,19 0-16,-19 0 15,1 0-15,35 18 16,-18-18-16,18 0 0,35 18 16,-70-18-1,52 0-15,-34 17 0,-19-17 0,19 0 16,34 0-16,-52 0 16,52 0-16,-17 18 0,35-18 0,-52 0 15,17 0-15,-18 0 16,35 0-16,-34 0 15,52 0-15,-53 0 0,36 0 0,-18 0 16,35 0-16,-53 0 16,0 0-16,18 0 0,18 0 15,-1 0-15,1 0 0,-36 0 16,71-18-16,-71 18 16,71 0-16,-53-17 0,-18 17 0,36 0 15,0 0-15,-19 0 16,37 0-16,-54 0 0,35-18 15,-34 18-15,17 0 0,-18 0 16,-17 0-16,17 0 16,35 0-16,-34 0 0,34 0 15,-17 0-15,-18 0 16,18 0-16,-17 0 0,-19 0 16,1 0-16,17 0 0,0 0 15,18 0-15,-35 0 16,17 0-16,1 0 0,-19 0 0,19 0 15,-1 0 1,0 0-16,-17 0 16,35 0-16,-36 0 0,19 0 0,16 18 15,-34-18 1,17 0-16,-17 0 0,0 0 16</inkml:trace>
  <inkml:trace contextRef="#ctx0" brushRef="#br0" timeOffset="11252.305">10390 6862 0,'17'0'16,"1"0"-16,0 0 15,-1 0-15,1 0 16,-1 0-16,1 0 16,0 0-1,-1 0-15,1 0 0,0 0 16,-1 17-16,1-17 0,0 0 15,17 0-15,-17 0 0,-1 0 16,1 0-16,-1 0 16,19 0-16,-19 0 15,1 0-15,17 0 0,-17 0 16,0 0-16,-1 18 16,1-18-16,17 0 15,-17 0-15,-1 0 0,1 0 16,17 0-16,-17 0 15,0 0-15,-1 17 0,1-17 0,-1 0 16,19 0-16,-19 0 16,19 18-16,-1-18 15,-17 0-15,35 0 0,-36 0 16,1 18 0,52-18-16,-52 0 15,35 0-15,-18 0 0,18 0 0,-18-18 16,36 0-16,-18 18 15,-36-17-15,19-1 0,17 1 0,-18-1 16,18 0-16,-35 18 16,34-35-16,-34 17 15,17 18-15,-17-17 0,35-1 0,-53 0 16,35 18-16,-35-17 16,35-1-16,-35 1 0,36-1 15,-36 0-15,17 18 0,-17-17 16,18-1-16,0 18 15,-18-18-15,0 1 0,17-1 0,1 0 16,0 1-16,-18-1 16,17 0-16,1 18 0,-18-17 0,17-18 15,19-1-15,-36 19 16,17-19-16,1 19 16,0-19-16,-1 1 0,1 0 0,0 0 15,-18-1 1,17 1-16,-17-35 15,0 52-15,0 0 16,0 1-16,18-1 16,-18-17-16,0 17 0,0-35 0,18 18 15,-18 0 1,0-18-16,0 17 0,0 1 16,0 17-16,0 1 0,0-18 15,0-36 1,0 36-16,0-1 15,-18-69-15,18 87 16,-18-35-16,18 35 16,-17 1-16,17-1 0,-36-35 0,36 36 15,-17-1-15,-19-17 16,36 17-16,-17 0 16,-1 1-16,0-1 15,1 0 1,-1 1-16,1 17 0,-1-35 0,-17 17 15,17 0 1,-17 18-16,17-17 0,0-1 16,1 18-16,17-18 0,-18-17 15,1 35-15,-1-18 16,-17-17-16,17 35 0,-17-35 16,-1 17-16,1 1 0,18-1 15,-1 18-15,-35-18 16,35 18-16,-35-17 0,36-1 15,-36 0-15,35 18 16,-17-17-16,0-1 0,17 18 0,18-18 16,-71 1-16,54 17 15,-54-35-15,36 35 16,-53-18-16,53 0 0,17 1 0,-17 17 16,-18-18-16,17 18 15,-52-53-15,71 53 0,-54-18 0,18 1 16,35 17-1,-17 0-15,18-18 16,-36 18-16,35-17 0,-35-1 0,0 0 16,36 1-1,-54-1-15,36 18 16,17 0-16,0-18 0,-52 1 0,52 17 16,-35-18-16,18 0 15,-18 18-15,35-17 0,-17 17 0,0 0 16,17-18-1,-35 1-15,36 17 16,-36-18-16,18 0 0,-18 1 0,35-1 16,-35 18-1,35 0-15,-17-18 0,-18 18 0,18 0 16,-18-17-16,35 17 16,-35 0-16,36 0 15,-18 0-15,-36 0 0,53 0 0,1 0 16,-54 0-16,54 0 15,-72 0-15,54 0 0,-18 0 16,18 0-16,0 0 0,17 0 16,-53 0-16,54 0 15,-19 0-15,1 0 0,0 0 0,17 0 16,-35 0-16,36 0 16,-1 0-16,0 0 0,-34 0 15,-19 0-15,53 0 16,-35 0-16,36 0 15,-36 0-15,35 0 0,1 0 0,-1 0 16,-35 0-16,35 0 16,-35 0-16,36 0 15,-1 0-15,1 0 0,-19 0 0,19 0 16,-1 0-16,0 0 16,1 0-16,-1 0 0,0 0 15,18 17 1,-35-17-16,18 0 0,-1 0 15,0 0-15,-17 0 0,0 18 16,17-18 0,-17 0-16,17 18 0,-35-18 15,18 17-15,17-17 0,1 0 16,-19 18-16,1-18 16,-35 18-16,-19-1 0,72-17 15,-1 18-15,0-18 16,-52 17-16,35 1 0,17-18 15,0 0 1,-17 18-16,17-18 16,-35 17-16,36 1 0,-1-18 15,1 0-15,17 18 16,-18-18 0,0 0-16,1 0 0,17 17 0,-18 1 15,0-18 1,-17 0-16,17 18 15,1-1-15,17 1 0,-18-18 16,1 17-16,-1 1 16,0 0-16,1-18 0,-19 0 0,36 17 15,-35 1-15,17 0 16,1-1-16,-1 1 0,18 0 16,-17-18-16,-1 17 0,0 1 15,1-1 1,-1 1-16,0-18 0,1 18 0,-1-1 15,18 1-15,-18-18 16,1 18-16,-1 17 16,0-35-16,1 18 0,17-1 15,-18 1-15,1 0 16,17-1-16,-18-17 16,18 18-16,0-1 15,-18 1-15,1 0 0,17-1 16,-18-17-1,18 18-15,0 0 16,-18-1-16,18 1 0,-17 17 0,17-17 16,0-1-1,0 1-15,-18 17 16,18 18-16,0-35 0,-18 35 0,1-36 16,17 36-16,-18 0 15,18-35-15,-17 0 16,17 17-16,0-17 15,0 17-15,0-18 16,0 19-16,0-1 0,0-17 0,0 17 16,0-17-16,0 17 15,0-18-15,0 19 16,0-19-16,0 19 0,0-1 16,0 0-1,0-17-15,0 17 0,0-17 16,0-1-16,0 1 15,0 0-15,0-1 16,0 19-16,0-19 16,0 1-16,0 0 15,17-18-15,-17 17 16,0 1-16,0-1 0,0 1 16,0 0-1,0-1-15,0 19 0,0-19 16,18 1-16,-18 0 15,17-1-15,-17 1 16,0-1 0,0 1-16,0 0 15,0-1-15,0 1 16,18 0-16,-18-1 16,0 1-1,18 0-15,-18-1 0,0 1 16,17-1-1,-17 1-15,0 0 16,0-1-16,0 1 0,18-18 16,-18 18-16,0-1 15,18 1 17,-18 0-32,0-1 0,17-17 15,1 18-15,-18 0 16,18-18-16,-18 35 0,17-35 15,-17 17-15,18-17 0,-18 18 16,0 0-16,17-1 16,1-17-1,-18 36-15,18-36 16,-18 17 0,17-17 15,-17 18 0</inkml:trace>
  <inkml:trace contextRef="#ctx0" brushRef="#br0" timeOffset="14512.913">13141 5362 0,'18'0'93,"0"0"-77,-1-17 0,1 17-16,0 0 0,-1 0 15,1 0-15,-1 0 31,1 0-15,-18-18 0,18 18-16,-1 0 0,1 0 15,0 0 1,-1 0 31,1 0-32,0 0 17</inkml:trace>
  <inkml:trace contextRef="#ctx0" brushRef="#br0" timeOffset="15120.7698">13159 5609 0,'18'0'16,"-1"0"-16,1 0 16,0 0-1,-1 0-15,1 0 16,-1 0-16,1-17 15,0 17-15,-1 0 32,1 0-17,-18-18-15,18 18 0,-1 0 16,1 0 0,0 0-1,-1 0 1,-17-18 31</inkml:trace>
  <inkml:trace contextRef="#ctx0" brushRef="#br0" timeOffset="15671.8241">13794 5362 0,'18'-17'0,"-1"17"16,1 0-16,17 0 16,-17 0-16,35 0 15,-36 0-15,54 0 0,-36 0 16,71 0-16,-53 0 16,-18 0-16,18 0 0,35 0 0,-35 0 15,18 0-15,-36 0 16,53 0-16,-52 0 15,16 0-15,-34 0 0,0 0 0,17 0 16,-17 0 0</inkml:trace>
  <inkml:trace contextRef="#ctx0" brushRef="#br0" timeOffset="16797.4518">14429 5697 0,'18'0'16,"-1"0"-1,-17-17 1,18 17-16,0 0 16,-1 0-1,1 0-15,-18-18 0,35 18 16,-17 0 15,-1 0-31,1 0 31,0 0-15,-1 0 0,-17 18-1,18-18-15,-18 17 0,0 1 16,0 0 0,0-1-16,0 1 15,0 0-15,0-1 16,0 1-1,0-1-15,0 1 0,-18-18 16,18 18-16,-35-1 0,17-17 16,1 36-16,-1-36 15,0 0-15,18 17 0,-17-17 16,17 18-16,-18-18 16,18 18-16,-17-18 0,-1 0 31,0 0-16,1 0-15,17 17 0,17-17 110,1 0-95,0 0-15,17 0 0,-18-17 16,19 17 0,-19 0-16,1 0 0,-18-18 15,18 18-15,-1 0 0,1 0 16,0-18 0,-1 18-16,1 0 0,-1 0 15,1 0-15,0 0 16,-1 0-1,1 0 1,0 0 31,-18-17-16</inkml:trace>
  <inkml:trace contextRef="#ctx0" brushRef="#br0" timeOffset="17363.937">14552 4586 0,'0'18'93,"0"-1"-93,0 1 16,0 0-16,0 52 0,0-52 16,0 35-1,0-18-15,0 36 0,0-1 16,0-52-16,0 52 0,0-17 16,0-35-1,0 35-15,0-36 0,0 1 16</inkml:trace>
  <inkml:trace contextRef="#ctx0" brushRef="#br0" timeOffset="18081.2807">15505 4833 0,'0'-18'0,"0"36"47,0 0-32,-18-1-15,18 1 16,-17-18-16,17 18 0,0-1 15,0 19-15,-18-19 16,18 18-16,0 1 16,0-19-16,0 36 0,0-17 15,0-1-15,0 53 16,0-70 0,0 35-16,0-36 0,18 1 0,-1-18 15,1 53-15,-18-36 16,18 19-16,-18-19 15,17 19-15,1-19 16,-1 71-16,-17-70 16,0 17-16,0 1 0,0-1 0,0 0 15,-17-17 1,-18 17-16,35-17 16,-18-18-16,0 0 62,1 0-62,-1-18 16,18-17-16</inkml:trace>
  <inkml:trace contextRef="#ctx0" brushRef="#br0" timeOffset="18946.0644">16052 4674 0,'0'18'62,"0"0"-62,-18-1 0,18 1 16,-18 17-16,1 0 15,17-17-15,-18 35 16,1-35-16,17 35 0,0-36 16,-18 18-16,18-17 15,-18 35-15,18-35 16,0-1-16,0 1 16,0 0-16,0-1 0,0 1 15,0 17-15,0-17 0,0-1 16,0 1-1,18 0-15,-18-1 0,0 19 0,18-19 16,-18 1-16,17 0 16,1-18-1,-18 35-15,0-18 0,17 1 16,-17 0 0,0-1-16,0 19 0,0-19 15,0 19-15,0-19 16,0 1-1,0-1-15,0 1 0,0 0 0,-17-18 16,17 17-16,-18 1 16,1-18-16,-1 18 0,0-18 15,1 17-15,17 1 0,-18-18 16,0 0 0,18 18-16,-17-18 0,-1 0 46,0 0-46,1 0 0</inkml:trace>
  <inkml:trace contextRef="#ctx0" brushRef="#br0" timeOffset="19553.1372">16140 5891 0,'0'18'31,"0"0"-31,0-1 16,0 1 0,0 0-16,0-1 0,0 1 15,0 0-15,0-1 16,0 1-16,-18-1 0,18 19 16,-17-1-16,17-17 15,0-1-15,-18 1 0,18 0 16,0-1-16,0 1 15,0-1-15,0 1 16</inkml:trace>
  <inkml:trace contextRef="#ctx0" brushRef="#br0" timeOffset="20666.7144">16105 5909 0,'17'0'63,"1"0"-17,0 0-30,-18-18-16,17 18 16,18 0-16,-17 0 15,0 0-15,-1 0 16,19 0-16,-19 0 16,1 0-1,0 0 16,-18 18 1,17-18-17,-17 18-15,18-18 16,-18 17-16,18 1 16,-18 0-16,0-1 15,0 1-15,0 0 16,0-1-1,0 1-15,0-1 0,0 1 16,0 0-16,0 17 16,-18-35-16,18 35 15,0 1-15,-18-36 0,18 17 16,0 18-16,-17 1 16,-1-36-1,18 17 1,-18-17-16,1 0 0,-1 0 31,18 18-31,-18-18 16,1 0-1,-1 0 1,0 0 109,18-18-47,-17 18-78</inkml:trace>
  <inkml:trace contextRef="#ctx0" brushRef="#br0" timeOffset="24907.5478">9860 6033 0,'0'17'78,"18"-17"-15,0 0-48,-1 0-15,1 0 0,0 0 16,-1 0-16,19 0 15,-19 0 1,1-17-16,0 17 16,17 0-16,-18 0 15,1 0-15,0 0 16,-1 0 0,1 0-1,0 0-15,-1 0 16,1 0-1,0 0-15,-1 0 16,1 0-16,-1 0 0,1 0 31,0 0-31,-1 0 16,1 0 0,0 0-16,-1 0 15,-17-18 1,18 18-1,0 0-15,-1 0 0,1 0 32,-1 0-32,1 0 15,0 0 1,-1 0 0,1 0-16,0 0 15,-18-18 1,17 18-16,1 0 31,0 0-31,-1 0 16,1 0-1,0 0-15,-1 0 0,1 0 32,-1 0-32,1 0 15,0 0 1,-1 0-16,1 0 15,0 0 17,-1 0-32,1 0 15,0 0 1,-1 0-16,1 0 16,-1 0-1,1 0 1,0 0-16,-1 0 15,1 0 1,0 0 0</inkml:trace>
  <inkml:trace contextRef="#ctx0" brushRef="#br0" timeOffset="28902.0629">8590 6033 0,'-17'0'125,"-1"-18"-125,1 18 15,-1 0-15,0 0 16,1 0-1,-1 0 1,0 0 0,1 0-1,-1 0-15,0 0 0,1 0 16,-1 0 0,1 0-1,-1 0-15,0 0 0,1 0 31,-1 0-15,0 0 0,1 0-1,-1 0 32</inkml:trace>
  <inkml:trace contextRef="#ctx0" brushRef="#br0" timeOffset="35067.009">8432 6262 0,'0'17'187,"0"1"-171,-18 0-16,18-1 0,0 1 15,0 0 17,0-1-32,0 1 15,0 0 1,0-1-16,0 1 15,0-1 48,0 1-16,0 0-32,0-1 1,0 1 0,0 0 15,-18-18 0</inkml:trace>
  <inkml:trace contextRef="#ctx0" brushRef="#br0" timeOffset="36979.776">10178 6509 0,'18'0'0,"-1"0"16,1 0 15,0 0-31,-1 0 32,1 0-32,-1 0 15,1 0 1,0 0-1,-1 0 1,1 0 0,0 0-1,-1 0 1,1 0 46</inkml:trace>
  <inkml:trace contextRef="#ctx0" brushRef="#br0" timeOffset="38228.6888">10460 6368 0,'0'17'141,"0"1"-141,0 0 16,0-1-16,0 1 15,0-1-15,0 1 31,0 0-15,0-1 0,0 1-1,0 0 17,0-1-1,0 1 31,0 0-62,0-1 16,0 1 15,0 0 79</inkml:trace>
  <inkml:trace contextRef="#ctx0" brushRef="#br0" timeOffset="40332.1052">16687 5027 0,'17'0'78,"-17"-18"-78,36 18 15,-19 0 1,1 0-16,0 0 16,-1 0-1,1 0-15,-1 0 16,1 0-16,0 0 15,-1 0 1,1 0-16,0 0 0,-1 0 16,1 0-1,0 0 1,-1 0-16,-17 18 62,0 0-46,0-1-16,0 1 16,0 0-16,0-1 15,0 1-15,0 0 0,-17 17 16,17-18-16,-18 1 0,0 0 16,18-1-1,-17-17-15,17 18 0,-18 0 16,18-1-16,-18 1 0,1-18 15,-1 18-15,18-1 16,-18-17-16,1 18 0,-1 0 0,1-18 16,17 17-1,-18-17 1,18 18 0,-18-18-16,1 0 15,-1 0 16,36 0 94,-1 0-125,1 0 16,0 0 0,17 0-1,-18 0-15,1 0 0,0 0 16,-1 0-16,1-18 16,0 18-16,-1 0 15,1 0-15,0-17 16,-1 17-1,1 0-15,0 0 47</inkml:trace>
  <inkml:trace contextRef="#ctx0" brushRef="#br0" timeOffset="41794.4996">17622 5151 0,'0'-18'109,"-18"18"-78,0 0-15,-17 18-16,35-1 16,-35 1-16,17-1 15,0 1-15,1 17 16,17-17-16,-18 17 0,1-17 16,-1-18-16,0 53 15,1-53-15,17 18 0,0-1 16,0 1-16,0-1 15,0 1 1,0 0 15,0-1 1,17-17-17,1 18 1,0-18 15,-1 0-15,1 0-1,-18-18-15,17 18 0,1-17 16,-18-1-16,18 18 16,-1-53-16,1 36 15,0-36-15,-18 35 0,17-17 0,-17 17 16,18 0-16,-18 1 15,0-1-15,0 0 0,0 1 16,18-1-16,-18 1 16,0-1-1,0 0-15,0 1 16,0-1-16,0 0 16,0 1-16,0-1 15,0 0-15,0 1 16,0-1-16,17 18 15,-17-17-15,0-1 16,18 18 0,-18-18-1,0 1-15,0-1 16,18 18 0,-18-18-16,0 1 0,17-1 31,-17 0-31,0 1 15,0-1 17,0 36 93,0-1-125,0 19 0,0-1 15,0 53-15,0-35 16,0-35-16,0 88 16,0-71-16,0 35 0,0-34 15,0 17-15,0-18 16,18 0-16,-18-17 0,0 35 0,0-18 15,0 18-15,0-35 16,17 34-16,-17-34 0,0 0 16,0-1-16</inkml:trace>
  <inkml:trace contextRef="#ctx0" brushRef="#br0" timeOffset="42390.6246">17851 5203 0,'18'0'31,"-1"0"-15,1 18 0,-1-18 15,-17 18-16,18-18-15,0 17 16,-1 1-16,1-18 0,0 35 16,-1-17-16,-17 17 15,18 1-15,-18-19 0,0 1 16,0 52-16,18-52 16,-18 17-16,0-17 15,0 0-15,0-1 0,0 1 0,0-1 31,0-34 63</inkml:trace>
  <inkml:trace contextRef="#ctx0" brushRef="#br0" timeOffset="42920.7097">18098 5221 0,'-18'0'63,"1"0"-32,-1 0-15,18 18-16,-18-1 0,1 19 15,-1-36 1,0 35-16,18-17 0,-17-1 16,17 1-16,0 0 31,-18-18-31,18 17 47,0 1-32,-18-18-15,18 17 16</inkml:trace>
  <inkml:trace contextRef="#ctx0" brushRef="#br0" timeOffset="45013.6789">18433 5274 0,'0'-18'16,"18"18"-16,-1 0 31,-17-17-15,0-1-1,0 0 17,0 1 15,-17 17-47,-1 0 31,0 0-16,18 17-15,-17-17 16,17 18-16,0 0 0,-18-18 16,18 17-16,0 1 15,0 0-15,0-1 0,0 1 16,-18 0-16,18-1 16,0 1-16,0 0 0,0-1 15,0 1 1,0-1-1,0 1-15,0 0 32,18-36 61,0 0-93,-18 1 16,17 17-16,1-18 16,17-35-16,-17 53 0,0-53 15,-18 36-15,17-1 0,-17-17 16,18-18-16,-18 18 16,17-1-16,-17-52 0,18 70 15,-18-34-15,0 16 16,0 19-16,0-1 0,0 0 0,0-17 15,0 0 1,0 17-16,18 1 16,-18-1-16,0 0 0,0 54 125,0-19-125,-18 36 0,0 0 15,18-18 1,-35 53-16,18-52 0,17-19 16,0 19-16,-18 17 0,18-18 15,0 18 1,0-18-16,0 18 0,0 0 0,0-35 15,0 17-15,0-18 16,0 1-16,0 0 0,0-1 16,18-17 62,-1-35-78,18 0 15,-17 0-15,0 17 16,-1 0-16,1 1 0,-18-19 0,18 19 16,-1 17-16,-17-18 15,18-17-15,0 35 16,-18-18-16,0 0 0,17 18 0,-17 36 94,0-1-79,0-17-15,0 17 0,0 0 16,0-17-16,0 17 0,0-17 16,0-1-16,0 1 15,18-18 63,-1 0-62,1 0 15,17-18-31,-17 18 0,17-35 0,1 0 16,-36 17-1,17-17-15,1 0 0,17-18 0,-35 35 16,35-35-16,-35 36 16,0-1-16,0 0 15,0 1-15,0-1 0,0 0 16,0 36 140,0 0-156,0-1 16,0 19-16,0-19 0,0 18 15,0 1-15,0-19 0,0 19 16,-35 17-16,35-36 16,0 54-16,0-36 0,0 0 15,0 1-15,0 17 16,-17-18-16,17 0 0,-18 89 16,18-107-16,-18 54 0,18-36 15,-35 36-15,35-36 16,-35 0-16,35-17 0,-18-18 15,18 17-15,-18 1 0,-17 0 16,17-1-16,1-17 16,17 18-16,-35-18 15,-1 0-15,19 0 16,-1 0-16,0 0 0,-17 0 16,35-18-16,-18 1 0,-17-1 15,-88-70-15</inkml:trace>
  <inkml:trace contextRef="#ctx0" brushRef="#br0" timeOffset="46114.4886">16881 4904 0,'-18'0'0,"0"0"16,1 17-1,17 1-15,0 0 16,0-1-16,0 1 0,0 17 15,0-17-15,0-1 0,0 1 16,0 35-16,0-18 16,0-17-16,0-1 0,0 54 15,0 35 1,0-71 0,17 142-16,-17-160 0,0 18 0,0-17 15,18 17-15,-18-17 16,0-36 62</inkml:trace>
  <inkml:trace contextRef="#ctx0" brushRef="#br0" timeOffset="47161.7004">14464 4586 0,'-17'18'16,"17"-1"-1,0 1-15,0 17 0,0-17 16,0 17-16,0-17 16,0 0-16,0 34 15,0-34-15,0 53 0,0-54 16,0 54-16,0-36 15,0 0-15,0 18 0,0 18 0,0-1 16,17 36-16,-17-70 16,18 69-16,-18-69 0,18 17 15,-1-18-15,-17-18 0,0 1 16,18 0-16,-18-1 16,17-17-16</inkml:trace>
  <inkml:trace contextRef="#ctx0" brushRef="#br0" timeOffset="89557.2219">2734 12753 0,'18'0'78,"0"0"-62,-1 0-16,19 0 0,34 0 0,-35 0 16,107 0-16,-72 0 15,-17 0-15,176 0 0,-176 0 16,106 0-16,35 0 16,-141 0-16,0 0 15,0 0-15,53 18 0,-71-18 16,71 0-16,-71 0 15,71 0-15,-89 0 0,72 0 0,-72 0 16,19 0-16,-1 0 16,18 0-16,-18 0 0,71-36 15,-71 36-15,106-17 16,-53-1-16,-35 18 16,-17 0-16,-1 0 0,71-18 0,-53 18 15,17 0-15,1 0 16,35 0-16,-71 0 15,35 0-15,-34 0 0,-1 0 0,0 0 16,18 0-16,-18 0 16,36 0-16,-53 0 0,52 0 15,-35 0-15,54 0 0,-54 0 16,18 0 0,-18 0-16,71 0 0,106 0 0,-177 0 15,35 0-15,-34 0 16,70 0-16,-53 0 0,-36 0 0,18 0 15,54 0-15,-36-17 16,17 17-16,1 0 16,34 0-16,-87 0 0,17 0 0,36 0 15,0-18-15,-19 18 16,19 0-16,-53 0 0,35-18 16,-18 1-16,-18 17 15,1 0 1,0 0-1,-1 0 1,1 0-16,0 0 0,-1 0 16,1 0-16,17 0 15,18 0-15,-35-18 16,-1 18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53:04.0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77 8326 0,'17'0'266,"1"0"-250,0 0-1,-1 0 16,1 0 1,-1 0-32,1 0 31,0 0-31,-1 0 16,1 0 15,0 0-31,-1 0 15,1 0 1,0 0 15,-1 0-15,1 17 15,-1-17 0,1 0-15,0 0 0,-18 18 15,17-18-31,1 0 16,0 0 15,-1 0 203,1 0-187,0 0-16,-18 17-31</inkml:trace>
  <inkml:trace contextRef="#ctx0" brushRef="#br0" timeOffset="2959.5449">16493 8378 0,'0'18'125,"35"-18"-110,0 0-15,-17 0 16,0 0-16,-1 18 16,1-18-16,-1 0 15,1 0 1,0 0 0,-1 0 30,1 0-46,0 0 16,-1 0-16,1 0 31,0 0-31,-1 0 16,1 0 0,-1 0-1,1 0-15,0 0 16,-1 0-16,1 0 47,0 0-32,-1 0 17,-17 17-32,18-17 0,0 0 31</inkml:trace>
  <inkml:trace contextRef="#ctx0" brushRef="#br0" timeOffset="25912.2237">12312 10301 0,'18'0'141,"0"0"-126,-1 0-15,1 0 0,-1 0 16,1 0-16,0 0 0,-18 18 15,35-18-15,-17 0 16,-1 0-16,1 17 16,0-17-1,-1 0 1,1 0 0,0 0-1,-1 0 1,1 0-1,-1 0-15,1 0 16,0 0 0,-1 0 15,1 0-15,0 0-1,-18 18-15,17-18 16,1 0-1,0 0 1</inkml:trace>
  <inkml:trace contextRef="#ctx0" brushRef="#br0" timeOffset="28386.7744">16316 10425 0,'18'0'157,"0"0"-142,-1 0-15,-17-18 16,18 18-16,0 0 31,-1 0-15,1 0 15,-18-18-31,17 18 16,1 0-1,0 0 48,-1 0-32,1 0-15,0 0-1,-1 0-15,1 0 16,0 0-1,-1 0 1,1 0-16,-1 0 16,1 0-1,0 0 1,-1 0 15,1 0-15,0 0-1,-1 0-15,1 0 16,0 0 0,-1 0-1,1 0-15,-1 0 32,1 0-32,-18 18 15,18-18-15,-1 0 16,1 0-1,0 0 1,-1 0 15,1 0 16</inkml:trace>
  <inkml:trace contextRef="#ctx0" brushRef="#br0" timeOffset="89183.5394">10884 12929 0,'17'0'109,"18"0"-93,-17 0-16,0-17 15,-1 17-15,19 0 16,17 0-16,-18 0 0,35 0 0,-34-18 15,52 18-15,18-18 16,-36 18-16,-17 0 16,35-17-16,-52 17 15,69 0-15,-69 0 16,34 0-16,-17 0 0,-17 0 0,-1 0 16,53 0-16,-53 0 15,71 0-15,-88 0 0,70 0 16,-53 0-16,36 0 0,-36 0 15,0 0-15,-17 0 16,53 0-16,-36 0 0,35 0 0,-52 0 16,53 0-16,-54 0 15,54 0-15,-36 0 16,0 0-16,1 0 0,69 0 16,-16 0-16,-54 0 15,35 0-15,-34 0 0,52 0 0,-53 0 16,18 0-16,-18 0 15,71-36-15,-71 36 16,71-17-16,-53 17 0,35 0 0,-35 0 16,53 0-16,-53 0 15,-35-18-15,35 18 0,17 0 16,-52 0 0,52 0-16,54 0 15,-71 0-15,-18 0 0,53 0 0,-52 0 16,34-17-16,-35 17 15,54-18-15,-54 18 0,35 0 16,-52 0-16,17 0 0,-17 0 16,35 0-16,-53-18 15,53 18-15,-18 0 0,36 0 16,-36-17-16,0 17 16,-17 0-16,-1 0 0,36 0 15,-17 0-15,17 0 0,-36 0 16,54 0-16,-71-18 15,53 18-15,-18 0 0,0 0 0,-17 0 16,35-18 0,-18 18-16,18 0 0,0-17 15,-35 17-15,17 0 0,0 0 16,0 0-16,-17 0 16,0 0-16,35 0 0,-18-18 15,35 18-15,-17-18 16,-17 18-1,-19 0-15,19 0 0,-19 0 0,1 0 16,-1 0-16,1 0 31,0 0-31,-1 0 16,19 0-16,-1 0 16,-17 0-16,-18-17 0,35 17 0,-18 0 15,1 0 32,-18-18 0</inkml:trace>
  <inkml:trace contextRef="#ctx0" brushRef="#br0" timeOffset="91589.4449">17639 12841 0,'18'0'156,"0"0"-140,17 0-16,0 0 0,0 0 0,18 0 15,0 18 1,-18-18-16,1 0 0,-1 0 16,0 0-1,-17 0-15,17 0 16,36 17-16,-54-17 0,19 0 0,-19 0 16,19 0-16,-1 0 15,-17 0-15,-1 0 16,1 0-16,17 0 0,0 0 15,-17 0 1,17 0-16,-17 0 0,35 18 0,-18-18 16,-17 0-16,-1 0 15,1 18-15,17-18 16,1 0-16,-1 0 0,0 0 0,0 0 16,-17 0-16,0 0 15,70 0-15,-70 0 0,52 0 16,-35 0-16,36 0 0,-36 0 15,71 0-15,-71 0 16,1 0-16,69 0 0,-69 0 16,52 0-16,-35 0 15,17 0-15,-34 0 0,34 0 16,-52 0-16,17 0 0,0 0 16,18 0-16,-17 0 15,52 0-15,-53 0 0,18 0 0,0 0 16,35 0-16,-53 0 15,1 0-15,17 0 16,17 0-16,-17 0 0,35 0 0,-35 0 16,35-18-16,-35 18 15,53-35-15,-53 35 0,-35 0 0,17 0 16,53-18-16,-70 18 16,52 0-16,-34 0 15,16-18-15,-16 18 16,70-17-16,-71 17 15,0 0-15,0 0 0,1-18 0,-1 18 16,0-17-16,-17 17 16,17 0-1,0 0-15,-17 0 0,17-18 0,1 18 16,-1 0-16,-35-18 16,53 18-16,-36 0 0,19-17 15,17 17-15,-36 0 16,19 0-16,-1-18 15,0 18-15,0 0 0,1 0 0,-19 0 16,1 0-16,17 0 16,-17-18-16,17 18 15,18 0-15,-18 0 16,-17 0 0,0 0-16,-1 0 0,36 0 0,-35 0 15,-1 0-15,19 0 16,-1 0-16,-17 0 0,35-17 15,-18 17-15,-17 0 0,-1 0 16,36 0-16,-35 0 16,52 0-16,-52 0 0,35 0 0,-18 0 15,-17 0-15,17 0 16,18 0-16,-18 0 0,18 0 16,-18 0-16,18 0 0,-35 0 15,35 0-15,-35 0 16,-1 0-16,1 0 0,17-18 15,-17 18-15,-1 0 16,1 0-16,0 0 16,-1 0-16,1 0 15,0 0 1,-1 0 0,-17-18-1,18 18-15</inkml:trace>
  <inkml:trace contextRef="#ctx0" brushRef="#br0" timeOffset="100837.5228">15470 11359 0,'0'18'125,"0"0"-110,0 17-15,17 36 16,36-1-16,0 18 16,-18-52-16,18 17 0,-35-18 15,17 0-15,-17 0 16,35 54-16,-18-54 0,0 35 0,1-34 15,34 17-15,-52-18 16,70 35-16,-88-52 0,18 17 16,17-17-16,35 35 0,-52-18 15,17 36-15,18-36 16,-35-17-16,17-1 16,-17-17-16,0 18 15</inkml:trace>
  <inkml:trace contextRef="#ctx0" brushRef="#br0" timeOffset="102683.0403">12012 11642 0,'36'0'94,"-19"0"-94,19 0 15,-1 17-15,0 1 16,142 53-16,-125-54 16,37 18-16,-36-17 0,35 35 15,-53-35-15,71 17 0,-71-17 16,-17-1-16,17 1 16,0-18-16,-17 17 0,17 1 0,-17-18 15,-18 18 16,18-18-15,-1 0 0,1 0-16,-18 17 15,17-17-15,1 0 16,0 0 0,-1 0-16,-17 18 15</inkml:trace>
  <inkml:trace contextRef="#ctx0" brushRef="#br0" timeOffset="112515.437">18662 11377 0,'53'18'156,"-35"-1"-156,17 1 0,71 35 0,-35-35 16,70 52-16,-88-35 15,35-17-15,-35 0 16,141 52-16,-141-17 0,141-18 0,-106 18 16,106 0-16,-141-35 15,88 35-15,-106-36 0,18-17 16,-18 18-16,54 0 0,-54-18 15,18 17-15,-36 1 16,19-18-16,-19 0 16,54 18-16,-36-1 15,-17 1-15,-1-18 16,1 0-16,0 0 0,-1 0 16,1 0-16,-18 18 15,18-18 1</inkml:trace>
  <inkml:trace contextRef="#ctx0" brushRef="#br0" timeOffset="114034.5244">22172 10760 0,'0'17'156,"0"1"-156,0 17 16,0 18-16,0-35 16,0 17-16,-17 0 0,17 18 15,-18-17-15,18 17 0,0-18 16,-17-18-16,17 19 0,0 17 15,0-18-15,0 0 0,-18-17 16,18 17-16,0-17 16,0-1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13:42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76 12806 0,'35'0'266,"300"35"-220,-229-17 17</inkml:trace>
  <inkml:trace contextRef="#ctx0" brushRef="#br0" timeOffset="1399.981">2999 12876 0,'35'0'0,"-70"0"0,106 0 0,105 0 63,-158 0-63,-1 0 0,1 0 0,176-17 47,35-19 0,-52 19 15,-125 17-62,160-18 47,-194 18-47,246-35 63,54 17-17,35 1 17,-54 17-1,-52 0-15,141 0 16,-35 0-16,-71-36 15,1-17 1,-1 36-16,-88-18 15,-71 17-15,-105 18 15</inkml:trace>
  <inkml:trace contextRef="#ctx0" brushRef="#br0" timeOffset="13166.6168">9173 12894 0,'17'0'281,"36"0"-218,0 0-16,0 0 15,35 0 1,-70 0-16,35 0 15,0 0 1,-36 0-17,1 0 17</inkml:trace>
  <inkml:trace contextRef="#ctx0" brushRef="#br0" timeOffset="21877.3585">7867 14640 0,'18'0'93,"211"-17"-61,653-1 14,-653 18 17,-17-18-16,17 1 15,-105-1 1,-89 18-1,106-18-15,-70 18 16,35 0-16,35 0 15,-35 0 1,-1 0-17,-52 0 17,-17 0-16,-19 0 31,1-17-4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15:35.5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98 5398 0</inkml:trace>
  <inkml:trace contextRef="#ctx0" brushRef="#br0" timeOffset="486.2429">6015 5415 0,'53'0'16,"-106"0"-16,124 0 15,-54 0-15,1 0 16,0 0-16,-1 0 15,19 0 1,-1 0 0,0 18-16,0-18 15,-17 0 1,53 0 0,-54 0-1,1 0 1,0 0 15,-1 0-31,36 0 16,18 0-1,123 0 1,-141 0 15,158 17-15</inkml:trace>
  <inkml:trace contextRef="#ctx0" brushRef="#br0" timeOffset="1056.7979">7320 5450 0,'0'0'15,"106"0"-15,0 0 16,-71 0-16,-17 0 16,53 0-16,17 0 15,0 0-15,-35 0 16,-18 0-1,36 0-15,-1 0 16,19 0 0,-1 0-16,-53 0 15,0 0-15,36 0 16,17 0-16,0 0 16,-70 0-1,17 0-15,0 0 0,-17 0 0,53 0 16,-36 0-1,106 0 1,-53 0 0,53 0-1,36 0 1,-107 0 0,36 0-1,-53 0 1,18 0-1,17 0 1,-71 0-16,72 0 16,-19 0-1,-35 0 1,-17 0-16,0 0 16</inkml:trace>
  <inkml:trace contextRef="#ctx0" brushRef="#br0" timeOffset="2833.1231">4763 5362 0,'-18'0'47,"1"0"-31,-1 0-16,-17 0 16,-18 0-16,-18 18 15,1 0 1,34-18-1,-193 0 1,106 17 0,105-17-16,-141 18 31,124-18-31,-106 0 16,53 0-1,17 0 1,0 0-16,-17 0 15,53 0-15,-106 0 16,53 0 0,35 0-1,35 17-15,-70-17 16,70 0-16,-35 0 16,-17 0-1,-36 0 16,71 0-15,-1 0 0,19 0-1,-18 0 1,-1 18 0,-17-18-1,0 0-15,18 18 16,18-18-16,-19 0 15,-52 0 1,53 17 0</inkml:trace>
  <inkml:trace contextRef="#ctx0" brushRef="#br0" timeOffset="5253.6627">1958 13070 0,'18'0'156,"0"0"-109,-1 0-47,1 0 15,-1 0 1,1 0 0,0 0-16,-1 0 15,1 0 1,0 0-16,-1 0 16,1 0-1,0 0-15,-1 0 16,1 0-16,-1 0 15,1 0 1,0 0 0,-1 0-1,1 0-15,0 0 16,-1 0-16,1 0 31,0 0-31,-1 0 16,1 0-1,0 0-15,-1 0 16,1 0-16,-1 0 0,1 0 31,0 0-31,-1 0 0,36 0 0,-35 0 16,0-17 0,-1 17-16,1 0 15,-1 0-15,1 0 0,0 0 16,-1 0-16,19 0 15,-19 0-15</inkml:trace>
  <inkml:trace contextRef="#ctx0" brushRef="#br0" timeOffset="6746.7918">2964 13035 0,'0'0'0,"35"0"0,18 0 0,-35 0 16,17 0-16,-18 0 15,1 0-15,0 0 0,35 0 0,-18 0 16,-17 0-1,34-17-15,-34 17 0,0 0 16,-1 0-16,19 0 16,-1 0-1,-17 0-15,-1 0 0,1 0 32,-1 0-32,-17-18 0,36 18 15,-1 0-15,-17 0 16,-1 0-16,36 0 15,-35 0-15,0 0 0,-1 0 16,1 0-16,-1 0 16,1 0-16,0 0 0,17 0 15,-17 0-15,-1 0 0,1 0 16,0 0-16,-1 0 16,18 0-16,-17 0 0,17 0 15,1 0-15,-19 0 16,1 0-16,17 0 15,-17 0-15,-1 18 0,1-18 16,0 0-16,-1 0 16,19 0-16,-19 0 0,1 0 15,17 0-15,-17 0 16,17 0-16,-17 0 16,-1 0-16,1 0 0,17 0 0,-17 0 15,17 17-15,-17-17 16,0 0-16,-1 0 15,36 0-15,0 0 0,0 18 16,-18-18 0,-17 0-16,-1 0 0,1 0 15,0 0-15,-1 0 16,1 0-16,0 0 0,-1 0 16,1 0-1,0 0-15,-1 0 16,1 0-16,0 0 0,-1 0 15,1 0 1,-1 0 0,1 0-16,-18 17 0,18-17 0,-1 0 15,1 0-15,0 0 16,-1 0-16,1 0 0,17 0 0,-17 0 16,35 0-16,-36 0 15,19 0 1,-1 0-16,-17 0 0,-1 0 0,1 0 15,-1 0 1,1 0-16,0 0 0,-1 0 16,1 0-16,0-17 15,-1 17-15,1 0 16,0 0-16,-1 0 0,1 0 0,0 0 16,-1 0-1,1 0-15,-1 0 0,1 0 16,0-18-16,-1 18 15,1 0 1,0 0-16,-1 0 0,1 0 16,0 0-16,-1 0 15,1 0 1,-1 0-16,1 0 16,35-17-1,-18 17-15,-17 0 0,0 0 16,17 0-16,0 0 15,-17 0 1,17-18-16,-17 18 0,-1 0 16,19 0-16,-19 0 15,1 0-15,0 0 0,-1 0 16,1 0-16,-1 0 16,1 0-1,0 0-15,-1 0 16,1 0-16,0 0 15,-1-18-15,19 18 16,-19 0-16,1 0 16,-1 0-16,1 0 15,0 0-15,-1 0 0,1 0 16,0 0-16,-1 0 16,1 0-16,0 0 15,-1 0-15,1 0 0,-1 0 16,1 0-1,0 0-15,-1 0 0,1 0 32,0 0-32,-1 0 15,1 0-15,0 0 0,-1 0 16,1 0 0,0 0-1,-1 0 1,1 0-1,-1 0-15,1 0 0,0 0 32</inkml:trace>
  <inkml:trace contextRef="#ctx0" brushRef="#br0" timeOffset="65849.029">17145 6385 0,'0'18'250,"0"0"-187,0-1-47,0 1 15,0-1 31,0 1-46,0 0 15,0-1-15,0 1-1,0 0 17,0-1-32,0 1 31,0 0 0,0-1 16,18 1 0,-18 0-47,0-1 16,0 1-1,18-1-15,-18 1 47,0 0-31,0-1 15,0 1-15,17 0-1,-17-1 1,0 1 15,18-18-15,-18 18-1,0-1-15,0 1 16,0-1 0,18-17-1,-18 18-15,0 0 16,0-1-1,0 1 1,17 0 0,-17-1-1,18 1 1,-18 0 0,0-1-1,17-17-15,-17 18 16,0-1-16,0 1 15,0 0 17,0-1-1,18-17-31,-18 18 16,18-18-16,-18 18 15,0-1 16,17-17-31,-17 18 0,18-18 16,-18 18-16,0-1 31,18-17-31,-18 18 16,0 0 0,0-1-1,17-17 16,-17 18-31,18-1 32,0 1-1,-18 0-15,17-18-16,-17 17 31,18-17-31,-18 18 0,17-18 31,-17 18-15,0-1 15,18 1-31,-18 0 31,18-18-31,-18 17 16,17-17-16,-17 18 0,18-18 31,0 17-15,-1-17 15,-17 18-31,0 0 31,18-18-15,-18 17-16,18-17 31,-18 18-31,17-18 16,-17 18-16,18-18 15,0 0 1,-1 17-16,-17 1 0,18-18 16,-18 18-16,17-18 15,1 17 1,0-17 62,-18 18-78,17-18 31,-17 17-31,18-17 78,0 0-31,-1 0-16,1 0 16,0 0-15,-18 18-32,17-18 0,1 0 15,-18 18 16,17-18-31,1 0 63,-18 17-32,18-17 0,-1 0-31,-17 18 16,18-18 0,-18 18 77,18-18-77,-1 0 15,1 0-15,-18 17 0,18-17-16,-1 0 0,1 0 31</inkml:trace>
  <inkml:trace contextRef="#ctx0" brushRef="#br0" timeOffset="97970.3442">7973 13018 0,'18'0'141,"-1"0"-126,1 0-15,0 0 16,-1 0-16,1-18 0,0 18 16,17 0-16,18 0 15,-36 0 1,1-18-16,0 18 0,-1 0 15,1 0 1,0 0-16,-1 0 0,19 0 16,-19 0-1,1 0-15,-1 0 16,1 0-16,0 0 0,-1 0 16,19 0-16,-1 0 15,-17 0-15,34 0 0,-34 0 16,53 0-16,-54 0 15,36 0-15,-35 0 16,35 0-16,-36 0 0,1 0 16,17 0-16,-17 0 15,17 0-15,1 18 16,-19-18-16,1 0 0,-1 0 16,1 18-16,0-18 15,17 0-15,-17 0 0,17 0 16,-17 0-16,34 0 0,1 0 15,-35 0 1,0 0-16,17 0 0,18 0 0,-18 0 31,53 0-31,159 17 16,-211-17-16,-1 18 0,-18-18 16,36 0-16,-17 0 15,34 0-15,-34 0 0,16 0 0,-16 0 16,-19 0-16,19 0 15,17 0-15,-18 0 0,18 0 16,-18 0-16,0 0 0,1 0 16,16 0-16,-16 0 15,-1 0-15,-17 0 0,35 0 0,-18 0 16,35 0-16,-34 0 16,34 0-16,-52 0 15,70 0-15,-53 0 0,-17 0 0,17-18 16,18 18-16,-35 0 15,35 0-15,-18 0 0,-17 0 16,35 0-16,-36 0 16,19 0-16,16 0 15,-34 0-15,35 0 0,-18 0 16,18 0-16,-35 0 16,35 0-16,0 0 15,-36 0-15,54 0 0,-18 0 16,-36 0-1,36 0-15,-35 0 0,35 0 0,-35 0 16,-1 0 0,36 0-16,-35 0 15,35 0-15,-36 0 0,36 0 0,-35 0 16,17 0 0,18 0-16,-35 0 0,35 0 0,-18 0 15,0 0-15,-17 0 16,35 0-16,-36 0 15,1 0-15,35 0 0,0 0 16,-18 0 0,0 0-16,1 0 15,-19 0-15,71 0 16,-70 0 0,17 0-16,1 0 15,-19 0-15,19 0 16,-19 0-16,18 0 0,-17 0 15,0 0 1,-1 0 0,1 0-16,17 0 15,1 0-15,-1 0 16,-17 0-16,-1 0 16,1 0-16,-1 0 0,1 0 31,0 0-31,-1 0 0,1 0 15,0 0 1,-1-17-16,1 17 16,0 0-1,17 0-15,-18-18 16,1 18-16,0 0 31,-1 0-15,1 0-1,0 0 1,-18-18-16,17 18 0,1 0 16</inkml:trace>
  <inkml:trace contextRef="#ctx0" brushRef="#br0" timeOffset="107015.9635">9631 13000 0,'-17'0'0,"17"18"16,-18-18-16,0 0 15,1 0-15,-1 0 0,0 0 0,-17 0 16,17 0-1,1 0-15,-1 0 16,1 0 0,-19-18 15,19 18-15,-1-18-16,18 1 15,-18-1-15,18 0 0,0 1 0,-17-1 16,17 0-1,0 1-15,0-1 0,0-17 0,0 17 16,0 1 0,0-1-16,0 0 15,0 1-15,0-1 0,0 0 0,-18 1 32,18-1-32,0 0 15,0 1-15,0-1 0,0 1 16,-18 17-16,18-18 15,0 0-15,0 1 16,0-1 0,0 0-1,-17 1-15,17-1 16,0 0 0,0 1-16,0-1 15,0 1-15,0-1 16,-18 0-1,18-17-15,0 17 0,0 1 16,0-1-16,0 0 16,0 1-16,0-1 15,0 0-15,0 1 0,0-1 0,0 1 16,0-1-16,0 0 16,0-17-16,0 0 0,0 17 15,0 0 1,18 1-1,-18-1-15,0 1 16,0-1-16,0 0 16,0 1-16,0-1 0,0 0 15,0 1-15,0-1 16,0-17-16,17 0 16,-17 17-16,0-35 0,0 18 15,18 17 1,-18 0-16,0 1 15,18-1-15,-18 0 16,0 1-16,0-1 16,0-17-16,17 35 0,-17-18 15,18 1-15,0-1 16,-1-17-16,1 17 16,0-17-16,-18 17 0,17 1 15,-17-1-15,18-35 16,-1 18-16,19 17 0,-19 18 15,-17-18-15,18 1 16,17-1-16,-35-17 16,36 17-16,-36 1 0,35-1 15,-18 18-15,1-18 0,0 1 16,-1 17-16,1-18 16,17 18-16,-17-18 15,0 18-15,-1-17 16,36 17-16,-35-18 0,-1 18 0,19 0 15,34-18-15,-17 18 16,35-17-16,-52 17 0,246-35 16,-212 17-1,-52 18-15,158-18 16,-140 18-16,70-17 0,-71 17 16,71-18-16,-71 18 15,53-35-15,-35 35 0,-35 0 16,-1 0-16,54-18 0,-36 18 15,18 0-15,-35 0 16,35 0-16,-18 0 0,18 0 0,0 0 16,-36 0-16,19 0 15,34 0 1,-35 0-16,265 0 0,-229 0 16,-53 0-16,52 18 15,36-18-15,-53 17 0,53-17 0,-71 18 31,71-18-31,123 35 0,-194-35 16,18 18-16,0-18 0,53 18 0,-88-18 16,70 0-16,-53 17 15,36 1-15,-36-18 0,18 17 16,0 1-16,-18 0 31,-17-1-31,35-17 0,0 36 0,-36-36 16,18 17-16,-17 1 15,0-18-15,-1 18 0,19-1 16,-19 19-16,1-36 16,17 35-16,1-18 15,-1 19-15,18 17 0,-18-18 16,-17-35-16,-1 35 16,19-17-16,-19-1 0,18 19 15,-17-19-15,-18 1 0,18 0 16,-1-1-16,-17 1 15,36 35-15,-36-36 0,17 1 16,-17 0 0,18-18-16,-18 17 15,0 1-15,0 0 16,0 17-16,18-35 16,-18 53-16,0-18 0,0 0 15,0-17-15,0 0 16,0 35-16,17-36 15,-17 19-15,0-19 16,0 1-16,0-1 16,0 1-16,0 0 0,0-1 15,0 1-15,0 0 16,0 17-16,0-17 16,0-1-16,0 1 0,0-1 15,-17 19-15,17-19 16,-18 36-16,18-35 0,-18 17 15,1 1-15,-1-36 0,18 35 16,-18-35-16,18 17 16,-17 19-16,-1-19 0,18 1 0,0 0 15,0-1 1,-18-17-16,18 18 16,-17 17-16,-18 0 0,35-17 15,0 0-15,-18-18 16,0 17-16,18 1 0,-35 35 15,35-35 1,-18-1-16,-17 18 16,17-17-16,18 0 15,-17-1-15,-1 19 16,1-36-16,-1 17 16,0 19-16,1-19 15,17 1 1,-18-18-16,18 18 0,-18-18 0,1 0 15,17 17 1,-18-17-16,0 18 16,1-18-16,-1 0 0,18 17 15,-35 1-15,17 0 16,1-18-16,-1 17 16,0 1-16,1-18 15</inkml:trace>
  <inkml:trace contextRef="#ctx0" brushRef="#br0" timeOffset="126490.7126">15258 11730 0,'18'0'46,"-1"0"-46,1 0 16,0 0-16,-1 0 16,1-18-16,-1 18 15,1 0-15,0 0 0,-1 0 16,1 0-16,0-17 16,-1 17-16,1 0 15,0 0-15,-1 0 0,1 0 31,-1 0-31,1 0 16</inkml:trace>
  <inkml:trace contextRef="#ctx0" brushRef="#br0" timeOffset="127131.9614">15893 11395 0,'0'17'32,"0"1"-17,0 17 1,0 1-16,0-19 0,0 36 15,0-18-15,0-17 0,0 53 16,0-54 0,0 54-16,0-54 0,0 36 15,0-35-15,0 0 0,0 17 16,0-17-16,0-1 16,0 18-16,-18-17 0,18 0 15,0-1 1,0 1-16</inkml:trace>
  <inkml:trace contextRef="#ctx0" brushRef="#br0" timeOffset="128021.5497">16052 11183 0,'0'0'0,"17"0"31,1 0-15,-18-18-16,18 18 15,-1 0-15,19 0 31,-19 0-15,1 0-16,-18 18 16,17 0-16,1-1 15,-18 1-15,18 0 0,-18-1 16,0 1 0,0 0-16,0-1 15,0 1-15,0-1 0,0 1 16,0 0-1,0-1-15,0 1 16,0 0-16,-18-1 0,0 1 16,1 0-1,17-1-15,-18 1 0,1-1 16,-1-17 0,0 0 15,18 18-31,-17-18 62</inkml:trace>
  <inkml:trace contextRef="#ctx0" brushRef="#br0" timeOffset="128549.0737">16634 11271 0,'-18'0'31,"18"18"-15,-17 0-1,17-1-15,0 1 16,-18 17-16,18-17 0,0-1 15,0 19-15,0-1 16,0 0-16,0-17 0,0-1 16,0 19-16,0 17 0,0-36 15,0 36-15,0-35 16,0 17-16,18 0 0,-1 1 16,-17-19-1,0 1-15,18-18 0,-18 18 16,17-18-16</inkml:trace>
  <inkml:trace contextRef="#ctx0" brushRef="#br0" timeOffset="129135.0025">16810 11606 0,'0'-17'0,"0"34"0,0-52 16,18 17-16,-1 1 15,1-1-15,0 18 0,-1-17 0,1 17 16,-18-18-16,18 0 16,-1 18 77,1 0-93,0 18 16,-1 0-16,1 17 16,35 88-16,-36-123 15,1 71-15,0-18 16,17 0-16,-35-18 15,18-17-15,-18-1 0,17 1 0,-17 0 16</inkml:trace>
  <inkml:trace contextRef="#ctx0" brushRef="#br0" timeOffset="129619.0612">17234 11536 0,'0'17'47,"-18"-17"-32,18 18-15,-18-18 16,18 18-16,-17-1 0,-1 19 16,0-36-16,1 0 0,17 17 15,-18 19-15,18-19 16,-18 1-16,18 0 0,-17-1 15,17 1 32</inkml:trace>
  <inkml:trace contextRef="#ctx0" brushRef="#br0" timeOffset="129989.2717">17463 11889 0,'17'17'15,"-17"1"-15,-17-18 31,17 18-31,-18-18 0,18 17 16</inkml:trace>
  <inkml:trace contextRef="#ctx0" brushRef="#br0" timeOffset="130394.9006">17710 11465 0,'0'36'46,"0"-1"-46,0 0 16,0 0 0,0 18-16,0-35 0,0 17 0,0 1 15,0-1 1,0-18-16,0 1 16,17-18-16,-17 18 0,18-18 62</inkml:trace>
  <inkml:trace contextRef="#ctx0" brushRef="#br0" timeOffset="130901.5396">17886 11695 0,'0'0'0,"0"-18"0,18-17 16,-18 17-16,0-17 0,17 35 15,-17-36-15,0 19 16,18-36-16,-18 35 0,0 1 15,0-1-15,0 53 157,0 1-157,0-19 15,0 36-15,0-18 16,0 18-16,0-35 0,0 53 0,0-36 16,0 0-16,0-17 15,0 17-15,0-17 0,-18-1 0,18 1 16,0 17-16,0-17 15,-17 35-15,-1-53 16,18 17-16,-17 1 0,-1 17 0,0-17 16,1 0-16,-1-1 15,0-17-15,1 0 32,-1-17 30,0-19-62</inkml:trace>
  <inkml:trace contextRef="#ctx0" brushRef="#br0" timeOffset="131642.4388">18133 11289 0,'18'0'63,"-18"18"-63,17-1 15,1 18-15,0-17 0,-18 0 0,17 17 16,1 0 0,-18 18-16,18-35 0,-1 52 15,-17-52-15,0 35 0,0 0 16,0-18 0,0 0-16,18-35 0,-18 53 0,0-35 15,0 35-15,0-35 16,0 17-16,-18-18 15,1 36-15,-1-35 16,0 17-16,1-17 16,17 17-16,-18-35 0,18 18 0,-18-18 15</inkml:trace>
  <inkml:trace contextRef="#ctx0" brushRef="#br0" timeOffset="136517.1494">18680 10883 0,'0'18'32,"0"-1"-32,0 36 15,0-35 1,0 17-16,0-17 16,0 17-16,0-17 0,0 17 0,0-17 15,0 17-15,0 0 16,0-17-16,0 0 15,0-1-15,0 19 0,0-19 16,0 18-16,0-17 16,0 17-16,0 1 0,0-19 0,0 36 15,0-35 1,0 17-16,0 0 0,0-17 16,0 17-16,0-17 15,18-18-15,-18 18 16,0-1-16,0 19 0,0-19 0,0 54 15,0-36 1,0-17-16,0 17 0,0-17 16,0 52-16,0-35 15,0 18-15,0 35 16,0-52-16,0-19 0,0 19 16,0 17-16,0-36 15,0 19-15,0-19 0,0 18 16,0-17-16,0 0 15,0-1-15,0 19 16,0-19-16,0 1 16</inkml:trace>
  <inkml:trace contextRef="#ctx0" brushRef="#br0" timeOffset="137774.5883">19174 10654 0,'0'18'32,"0"-1"-32,0 1 15,0 17-15,0-17 16,0-1-16,-18 1 16,18 35-16,0-18 0,0 18 0,0-18 15,0 1-15,-17-36 16,17 35-16,17-35 78,1 0-62,-1-18-16,19-17 0,-36 17 15,35-17-15,-17 35 16,-18-18-16,0 1 0,17-18 0,-17 17 15,18 0-15,-18 1 16,0-1 15,0 36 79,0-1-95,0 36-15,-18-18 0,1 54 16,17-19-16,-18-70 16,0 106-16,18-71 15,0 18-15,0-17 0,-17 16 16,17-34-16,-18 0 0,18 17 15,-18-17 1,18-1-16,0 1 0,0 0 16,-17-18-1,-1 0 1,1 0 0,-1 0-1,0 0 16</inkml:trace>
  <inkml:trace contextRef="#ctx0" brushRef="#br0" timeOffset="138520.1875">19491 11324 0,'0'0'0,"18"0"31,0 0-15,-1 0-1,-17 18 1,18-18-16,-18 17 15,0 1-15,18-18 0,-18 18 16,0-1-16,0 1 16,0 0-16,-18-1 15,0 1-15,1 0 16,-1-1 0,0-17-16,1 0 0,17 18 15,17-18 110,1 0-125,17 0 16,-17 0-16,17 0 0,53 0 0,-52 0 15,17 0-15,-18 0 16,0 0 15,-17 0-15,-1 0 0,-17-18-16</inkml:trace>
  <inkml:trace contextRef="#ctx0" brushRef="#br0" timeOffset="138955.0254">19932 10918 0,'0'18'31,"0"17"-31,0-17 16,0 0-16,0 17 0,-17-35 15,17 35-15,0 1 0,0 16 16,0-34-16,0 17 0,0-17 16,0 35-16,17-18 15,-17-17-15,0-1 0,18 1 16,17 17-16,-35-17 15,18 0 1</inkml:trace>
  <inkml:trace contextRef="#ctx0" brushRef="#br0" timeOffset="139511.7981">20162 11077 0,'0'-17'16,"0"-1"0,17 18-16,1 0 15,0-18-15,-1-17 0,1 35 16,17-35-16,-17 17 16,-18 0-16,17 18 15,1 0 95,-18 18-110,18 0 0,17 52 0,-35-34 15,0-1-15,18-35 16,-18 18-16,0-1 15,0 1-15,17-1 0,-17 1 0</inkml:trace>
  <inkml:trace contextRef="#ctx0" brushRef="#br0" timeOffset="140081.0977">20461 10883 0,'0'18'63,"0"-1"-63,0 1 0,-17 0 15,17-1-15,-18-17 16,1 36-16,17-1 0,-18 0 0,0-17 16,18 0-16,0-1 15,-17 1-15,17-1 0,-18-17 16,18 18-16,0 0 31</inkml:trace>
  <inkml:trace contextRef="#ctx0" brushRef="#br0" timeOffset="140520.9179">20585 10777 0,'0'18'32,"18"0"-17,-18-1-15,17-17 0,-17 18 16,18 17-16,-1-17 0,1 17 15,-18 0-15,18 1 0,-18-1 16,0-17 0,0 17-16,0 0 15,0 0-15,0 54 0,0-72 16,-18 1 0,18 0 46</inkml:trace>
  <inkml:trace contextRef="#ctx0" brushRef="#br0" timeOffset="141802.0552">19262 11977 0,'0'17'47,"0"1"-47,0 0 15,-35 105-15,35-88 0,0-17 16,0 0-16,0 17 0,0-17 16,0-1-1,17-17 63,1 0-78,0-35 16,-1 35-16,1-18 16,17-17-16,-17 0 15,-1 0-15,-17 17 0,18 0 0,-18 1 16,18-1-16,-18 0 15,0 1-15,0-1 16,0 0-16,0 36 141,0 0-126,0-1-15,0 1 16,0 35-16,0-18 16,0 0-16,0-17 0,0 17 15,0 1-15,0-19 16,-18 36-16,0 0 0,18-35 15,-35 17-15,18-17 16,17-1 0,0 19-16,-36-19 0,36 1 15,-17-18-15,-1 0 16,18 18-16,-18-18 47,1 0-47,-1 0 15,0-18-15,1 18 16,-1 0 0,1-18-16,17 1 0,-18-1 0</inkml:trace>
  <inkml:trace contextRef="#ctx0" brushRef="#br0" timeOffset="142458.4084">19456 12418 0,'18'0'0,"-18"17"31,0 1-31,17 0 0,-17-1 16,0 1-16,0 0 15,0-1-15,0 1 0,0 0 0,0-1 16,0 1 15,18-36 79</inkml:trace>
  <inkml:trace contextRef="#ctx0" brushRef="#br0" timeOffset="142949.5302">19809 12047 0,'0'18'47,"-18"0"-32,18-1 1,0 1-16,0 0 15,0-1-15,0 18 0,0-17 16,0 0 0,0-1-16,0 1 0,0 0 15,0-1-15,0 1 16,0 17-16,0-17 0,0 0 16,0-1-16,0 1 0,0-1 15,18-17-15,-1 18 31</inkml:trace>
  <inkml:trace contextRef="#ctx0" brushRef="#br0" timeOffset="143556.2772">19950 12153 0,'0'-17'16,"18"17"-1,-1-18 32,-17 0-47,35-17 16,-17 35-1,0 0 1,-1 0 93,1 18-109,0-18 0,-18 35 16,0-17-16,17 17 0,1 0 16,17 18-16,-35-35 15,18 35-15,0-36 0,-18 1 16,0 0-16,0-1 0,17-17 16</inkml:trace>
  <inkml:trace contextRef="#ctx0" brushRef="#br0" timeOffset="144076.5874">20267 12100 0,'-17'0'62,"17"18"-46,-18 0-16,1-1 0,-1 18 15,-17-17-15,35 0 16,-18-1-16,18 1 16,-18 0-16,18-1 15,-17 1 1,-1-18-16,18 18 16,0-1-16</inkml:trace>
  <inkml:trace contextRef="#ctx0" brushRef="#br0" timeOffset="144751.7823">20461 11942 0,'0'17'62,"18"-17"-46,0 0-16,-18 18 15,17 35-15,-17-36 0,18 19 16,0 17-16,-1-18 0,-17-18 16,0 19-16,18-19 15,-18 19-15,0-1 0,0 0 16,0 1-16,0-1 16,0-18-16,0 1 0,0 17 15,-18-17-15,18 0 16,0-1-1,0 1-15,-17-18 16,17 18-16,-18-18 16</inkml:trace>
  <inkml:trace contextRef="#ctx0" brushRef="#br0" timeOffset="162672.5506">3563 14658 0,'18'0'31,"0"0"141,-1 0-156,1 0-1,35 0-15,-35 0 0,34 0 16,-16 0-16,-1 0 0,0 0 16,1 0-16,-19 0 15,1 0-15,17 0 0,-17 0 16,-1 0-16,1 0 15,0 0 1,-1 0 0,1 0-16,0 0 15,17-18-15,0 18 0,-17 0 16,-1 0-16,19-17 16,-19 17-16,1 0 15,0 0-15,17 0 0,0 0 16,-17 0-16,17 0 15,-17 0 1,123 0-16,-106 0 16,18 0-16,-18 0 15,36 0-15,-36 0 0,-17 0 0,52 0 16,-34-18 0,-1 18-16,0 0 0,18 0 15,-35 0-15,35 0 0,-36 0 16,19 0-16,-19 0 15,1 0-15,17 0 16,-17 0-16,17 0 16,0 0-16,-17 0 0,0 0 15,17 0 1,-18 0-16,1 0 16,17 0-16,1 0 0,-19 0 15,1 0-15,17 0 16,1 0-16,-1 0 15,-18 0-15,54 0 0,-53 0 16,17 0-16,-17 0 16,17 0-16,-18 0 0,19 0 0,-19 0 15,36 0-15,-35 0 16,35 0-16,-36 0 16,19 0-16,17 0 15,53 0-15,-89 0 16,36 0-16,-18 0 0,18 0 15,-17 0-15,-19 0 0,1 0 16,17 0-16,-17 0 16,17 0-16,-17 0 0,35 0 0,-36 0 15,36 18-15,0-18 16,-35 0 0,17 0-16,-17 0 0,35 17 0,-18-17 15,53 0-15,-17 0 16,-36 18-16,-18-18 0,19 0 15,52 0-15,-53 0 16,36 0-16,-36 18 16,53-18-16,-70 0 0,52 17 0,-17-17 15,-35 0-15,17 0 16,18 18-16,-18-18 0,1 0 16,-19 0-16,36 17 0,-35-17 15,0 0 1,17 0-16,18 0 0,-18 18 15,0-18 1,1 0-16,-19 0 16,1 0-16,0 0 0,17 0 0,-18 0 15,54 0-15,-53 0 16,-1 0-16,1 0 16,88 0-16,-89 0 15,19 0-15,-1 0 0,35 0 16,-52 0-16,17 0 0,-17 0 15,17 0-15,-17 0 16,0 0-16,-1 0 0,1 0 16,0 0-1,-1 0 1,1 0-16,17 0 0,-17 0 0,-1 0 16,1 0-1,17 0-15,-17 0 0,17 0 0,0 0 16,1 0-1,-19 0-15,1 0 16,0 0-16,-1 0 0,1 0 0,17 0 16,0 18-16,-17-18 15,17 0 1,-17 0-16,123 0 0,-123 0 16,17 0-16,-17 0 15,17 0-15,-17 0 0,-1 0 0,1 0 16,17 0-16,36 0 15,-36 0 1,-17 0-16,17 0 0,-17 0 16,-1 0-16,-17-18 15,18 18-15,-1 0 0,19 0 16,-19 0-16,1 0 0,0 0 16,-1 0-1,1 0-15,0-18 0,-1 18 0,1 0 16,0 0-1,17 0-15,-18 0 0,1 0 16,0 0-16,-1 0 0,1 0 16,0 0-1,-1 0-15,36 0 0,-35 0 16,-1 0 0,1 0-16,0 0 0,17 0 15,-17 0-15,-1 0 0,1 0 16,0 0-16,-1 0 15,1 0-15,-1-17 0,1 17 16,0 0 0,-1 0-16,19-18 15,-19 18-15,1 0 16,0 0-16,-1 0 16,1 0-16,0 0 15,-18-17 1,17 17-1,1 0-15,-1 0 16,1 0 0,0 0-16,-1 0 0,19 0 15,-19 0-15,1 0 16,0 0-16,-1 0 16,1 0-16,-1 0 31,1 0-31,0 0 0,-1 0 15,1 0 79,0 0-78,-1 0 109,1 0 3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18:58.6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1 5362 0,'17'0'16,"1"0"-1,0 0 17,-18-17-32,17 17 31,1 0 31,17 0-46,-17 0 0,0 0-16,52 0 15,-52 0 1,-1 0-16,19 0 0,-1 0 0,0 0 15,-17 0 1,-1 0-16,36 0 31,-17 0-15,-1 0 0,-17 0-16,34 0 15,-34 0-15,17 0 16,54 0-1,-19 0 17,-52 0-17,-1 0 1,19 0 0,34 0-1,1 0 1,17 17-16,18-17 31,-89 0-31,1 0 16,53 18-16,-18-18 15,-36 0-15,19 0 16,16 0 0,1 0-1,-17 0 1,-1 0-16,0 0 15,18 0-15,18 0 16,-36 0-16,88 0 16,-52 0-1,105 0 1,-87 18 0,-37-18-1,1 0-15,18 0 16,-53 0-1,34 0-15,-16 0 16,-19 0-16,1 0 0,35 0 16,-35 0-1,17 0-15,-17 0 0,70 0 16,-35 0 0,70 17-1,-35-17 1,-17 0-1,-54 0 1</inkml:trace>
  <inkml:trace contextRef="#ctx0" brushRef="#br0" timeOffset="50181.1635">1711 10213 0,'18'0'282,"-18"-18"-267,18 18 17,-1 0-1,1 0 16,0 0-16,-1 0-15,1 0 109</inkml:trace>
  <inkml:trace contextRef="#ctx0" brushRef="#br0" timeOffset="51586.6145">1817 9172 0,'0'-17'94,"18"17"-16,-1-18-46,1 18-17,0 0 16,-1 0-15,-17-18 0,18 18-16</inkml:trace>
  <inkml:trace contextRef="#ctx0" brushRef="#br0" timeOffset="62062.2334">3705 9966 0,'17'0'375,"18"0"-375,1 0 16,-19 0-16,1 0 16,53 0-16,-54 0 0,1 0 15,17 18-15,-17-18 16,-1 0-16,1 0 16,0 0-16,-1 0 0,1 0 31,0 0-16,-1 0-15,1 0 16,-1 0 0,1 0-16,17 0 0,-17 0 15,0 0-15,-1 0 16,1 0 0,0 0-16,-1 0 15,1 0-15,0 0 16,-1 0-16,1 0 0,35 0 15,-36 17 1,19-17-16,-19 0 16,1 0-16,35 0 0,-36 0 15,1 0 1,0 0-16,-1 0 0,19 0 16,-19 0-16,1 0 0,0 0 15,17 0-15,-18 0 16,1 0-16,0 0 0,-1 0 15,1 0-15,0 0 16,-1 0-16,1 0 16,0-17-16,-1 17 0,1 0 15,0 0 1,-1 0-16,1 0 0,-1 0 47,1 0-47,0 0 0,-1-18 0,1 18 15,0 0-15</inkml:trace>
  <inkml:trace contextRef="#ctx0" brushRef="#br0" timeOffset="63716.15">5698 9825 0,'17'0'94,"1"0"-79,0-18-15,17 18 16,-17 0-16,-1 0 0,18 0 16,-17 0-1,0 0 1,-1 0 0,1-17-16,0 17 15,-1 0-15,1 0 0,0 0 16,-1 0-1,1 0-15,-1 0 16,-17-18-16,18 18 16,0 0-1,-1 0 1,1 0-16,0 0 16,-1-18-16,1 18 15</inkml:trace>
  <inkml:trace contextRef="#ctx0" brushRef="#br0" timeOffset="71411.4582">23231 5080 0,'0'-18'157,"0"1"-126,0-1-15,0 0-1,0 1-15,0-1 16,-18 1 46,18-1-62,0 0 16,-18 18-16,18-17 16,0-1-16,-17 18 15,17-18 1,0-17-1,0 17-15,0-17 16,-18 35 0,18-17-16,0-1 0,-17 0 15,17 1-15,0-1 0,-18 0 16,18 1 0,-18 17-16,1-18 0,17 0 15,0 1-15,-18-1 16,18 0-1,-18 1 17,18-1-17,-17 18-15,-1-35 16,0 17 0,18 1-16,-17 17 31,17-18-31,0 0 31,-18 18-31,18-17 16,0-1-1,0 0 1,-17 18 0,17-17-16,-18-1 0,18 1 15,-18 17-15,18-18 16,-17 0-16,17 1 15,-18 17 1,18-18-16,-18 0 16,18 1-1,0-1 1,0 0 0,-17 18-16,17-17 0,-18 17 15,0-18 1,18 1-16,-17 17 15,17-18-15,-18 0 16,1 1-16,17-1 16,-18 18-1,0 0-15,18-18 16,-17 1-16,-1 17 31,18-18-31,-18 0 0,1 18 16,17-17-16,0-1 15,-18 18-15,0 0 16,-17-35-16,17 35 0,18-18 16,-35 1-16,18-1 15,-1 0-15,0 18 0,1 0 16,-1-17-16,18-1 16,-18 18-16,1-18 15,-1 18-15,18-17 0,-18 17 0,18-18 16,-17 18-16,-1 0 15,18-18 1,-17 18-16,-1 0 16,0 0-16,1 0 15,-19 0-15,-17-17 16,36 17 0,-1-18-16,-35 18 15,36-17-15,-1 17 16,0-18-1,1 18 64</inkml:trace>
  <inkml:trace contextRef="#ctx0" brushRef="#br0" timeOffset="72930.6294">22314 3581 0,'0'-18'47,"-18"0"-16,0 1-16,1 17 1,-1-18 15,0 18-31,1 0 16,-1 0-16,-17 0 16,17 0-1,1 0-15,-19 18 0,1-1 16,17 1-16,1-18 15,-1 0-15,0 18 16,1-18-16,-1 0 0,0 17 16,18 1-1,-17-18 1,-1 0 0,18 18-16,-17-18 15,17 17 298,0 19-313,0-19 15,17 1-15,1 35 0,-1-36 16,1 1 0,-18 17-16,18 1 0,-18-19 15,17-17-15,-17 18 0,18-1 16,0-17-1,-18 18 1</inkml:trace>
  <inkml:trace contextRef="#ctx0" brushRef="#br0" timeOffset="82166.5016">7179 10266 0,'0'-18'141,"0"1"-125,18 17-1,0 0-15,-1 0 16,1 0-16,0-18 0,-1 18 31,1 0-15,-1 0-16,1 0 31,0 0-15,-1 0-16,1 0 31,-18-18-31,18 18 31,-1 0 78</inkml:trace>
  <inkml:trace contextRef="#ctx0" brushRef="#br0" timeOffset="83258.2793">7426 9084 0,'18'0'78,"-18"-18"-62,18 18 0,-1 0-1,1 0 1,0 0 15,-1 0 32</inkml:trace>
  <inkml:trace contextRef="#ctx0" brushRef="#br0" timeOffset="89750.2807">9278 9966 0,'18'-18'219,"0"18"-219,-1 0 0,1 0 15,0 0 1,17 0-16,-17 0 16,-1 0-16,18 0 0,-17 0 15,0 0 1,-1 0-1,1 0 17,0 0-32,-1 0 0,1 0 15,0 0-15,-1 0 16,1 0-16,-1 0 16,1 0-16,0 0 0,-1 0 15,1 0 1,0 0-1,-1 0 32,1 0-31,0 0-16,-1 0 0,18 0 16,-17 0-16,0 0 31,-1 0-31,1 0 0,0 0 15,-1 0 1,1 0-16,0-17 16,-1 17-1,1 0-15,0 0 16,-1 0-16,1 0 0,-1 0 16,1 0-1,0 0-15,-1 0 16,1 0-16,-18-18 0,18 18 15,-1 0 1,1-18-16,0 18 0,-1 0 0,1 0 16,-1 0-1,1 0-15,0 0 16,-1 0-16,-17-17 16,18 17-16,0 0 15,-1 0-15,1 0 0,0 0 16,-1 0-16,1 0 15,-1 0 1,1 0 0,0 0-1,-1 0-15,1 0 16,0-18 0,-1 18-16,1 0 15,0 0-15,-1 0 0,1 0 31</inkml:trace>
  <inkml:trace contextRef="#ctx0" brushRef="#br0" timeOffset="102891.0529">7038 10160 0,'18'0'125,"0"0"-125,-1 0 16,1 0-16,-1 0 16,1 0-16,35 18 0,0-18 15,70 0-15,-87 0 16,52 0-16,-70 0 0,-1 0 15,18 0-15,54 0 0,-72 0 16,36 0-16,0 0 16,-35 0-16,17 0 0,-17 0 15,-1 0-15,1 0 16,0 0-16,-1 0 0,1 0 16,17 0-16,-17 0 15,-1 0 1,1 0-16,17 0 0,-17 0 0,0 0 15,35 0-15,-36 0 16,54 0-16,-36 0 0,36 0 16,-36 0-16,0 0 15,0 0-15,18 0 16,35 0-16,-35 0 0,-35 0 16,17 0-16,1 0 15,-19 0-15,19 0 16,16 0-16,-16 0 0,17 0 0,-18 0 15,18 0-15,-36 0 16,36 0 0,36 0-16,-72 0 109</inkml:trace>
  <inkml:trace contextRef="#ctx0" brushRef="#br0" timeOffset="105760.149">2699 12030 0,'35'0'110,"-17"0"-110,0 0 15,-1 0-15,19 0 0,-1 0 16,53 0-16,-35 0 31,53 0-31,-71 0 16,530 0-16,-513 0 16,19 0-16,-36 0 0,53 0 0,-52 0 15,-1 0 1,36 17-16,-19-17 0,-16 0 15,34 18-15,-52-18 16,70 18 0,-70-18-16,17 0 0,89 0 0,-89 0 31,53 0-31,-17 0 0,-54 0 0,71 0 16,-35 0-16,-17 0 0,-1 0 15,71 0-15,-71 0 16,71 0-16,-71 0 0,36 0 0,-54 0 15,54 0-15,-36 0 16,0 0-16,-17 0 16,53 0-16,-36 0 0,18 0 0,-18 0 15,36 0 1,-36 0-16,18 0 0,88 0 0,-88 0 16,35 17-16,-35-17 15,53 0-15,-71 0 0,71 36 16,-18-36-16,-53 0 15,89 17-15,-107-17 16,72 0-16,-54 0 0,36 0 16,-36 0-16,18 0 0,-18 0 15,0 0-15,1 0 16,16 0-16,-16 0 16,193-17-16,-194 17 15,18 0-15,-17 0 0,-19 0 16,71 0-1,-35-18-15,0 18 16,-35 0-16,17 0 0,0 0 16,-17 0-16,70 0 15,-70 0 1,52 0-16,1 0 0,-36 0 16,18 0-16,18 0 15,-54 0-15,89 0 0,-35 0 16,-54 0-1,54 0-15,-36 0 16,18 0-16,-18 0 0,54-18 0,-54 18 16,71 0-16,-71 0 15,36 0-15,-54-17 0,36 17 16,-35 0-16,-1 0 0,19 0 16,-19 0-1,1 0-15,0 0 0,-1 0 16,1 0-16,17 0 15,-17 0-15,-1 0 16,1 0 0,0 0 31,-1 0-32,1 0-15,0 0 0,35-18 16,-18 18-1,-18 0-15,-17-18 0,18 18 16,0 0 0,-1 0-1,1 0-15,0 0 0,-18-17 16,17 17-16,1 0 16,17 0-16,-17 0 0,-18-18 46,17 18 1,1 0 4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22:46.8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232 4516 0,'-17'0'172,"-1"0"-110,0 0 1,1 0 77,-1 0-93,0 0-47,1 0 16,-1 0-1,0 0 1,1 0-16,-1 0 16,0 0-1,1 0-15,-1 0 0,1 0 0,-1 0 16,0 0-1,1 0-15,-1 0 16,0 0-16,1 0 31,-1 0-31,0 0 0,1 0 16,-1 0 0,1 0-1,-1 0 16,0 0-31,-17 0 16,17 17 0,1-17-16,-1 0 15,-17 0 1,17 0 0,1 0-16,-1 0 31,0 0-16,1 0 1,-1 0 0,0 0-1,1 0-15,-1 0 0,0 0 32,1 0-32,-1 0 15,0 0 16,1 0-31,17 18 47,-18-18-31,1 0 0,-1 0-1,0 0-15,1 0 16,-1 0-16,0 0 0,1 0 15,-1 0-15,0 0 32,1 0-32,-1 0 0,18 17 15,-17-17-15,-1 0 16,0 0 0</inkml:trace>
  <inkml:trace contextRef="#ctx0" brushRef="#br0" timeOffset="1891.678">19333 4427 0,'-18'0'141,"0"0"-126,1 0-15,-1 18 16,18 0 15,-18-18-15,1 0 0,-1 17-16,0-17 15,18 18 1,-17-18-16,-1 0 0,18 18 15,-17-18 32,-1 0-15,0 0-32,18 17 15,-17-17 1,17 18 15,-18-18-15,36 0 218,-1 17-234,1-17 16,0 0 15,-18 18-15,17-18-1,1 0 1,-1 0 15,1 0 0,-18 18-31,18-18 0,-1 0 0,1 0 32,-18 17-32,18-17 15,-1 0 48,1 0-32,0 0 0</inkml:trace>
  <inkml:trace contextRef="#ctx0" brushRef="#br0" timeOffset="11418.2037">19509 4233 0,'18'0'297,"-1"0"-266,1 0-15,0 0 0,-1 0-1,1 0 1,-1 0 31,1 0-16,0 0 0,-1 0-15,1 0 0,0 0-1,-1 0 1,1 0-16,0 0 0,-1 0 15,-17-17-15,18 17 16,-1 0-16,1-18 16,0 18-1,-1 0 17,1 0-17,0 0 1,-1 0-16,1 0 15,17 0-15,-17 0 16,-1 0-16,-17-18 0,18 18 16,0 0-16,-1 0 15,1 0-15,0 0 16,-1 0 31,1 0-32,0 0 1,-1 0-16,1 0 0,0 0 16,-1 0-1,18 0-15,-17 0 0,0 0 16,-1 0-16,1 0 0,0 0 16,-1 0-1,1 0 1,0 0-1,-1 0 1,1 0 15,-1 0-31,1 0 0,0 0 16,-1 0-16,1 0 16,0 0-1,-1 0 1,1 0-1,0 0-15,-1 0 16,1 0 0,-1 0-1,19 0-15,-19 0 0,1 0 0,0 0 16,-1 0-16,1 0 16,0 0-16,-1 0 15,1 0-15,0 0 0,-1 0 16,1 0-1,-1 0-15,19 0 0,-19 0 16,1 0-16,0 0 16,-1 0-1,1 0-15,0 0 0,17 0 0,-18 0 16,1 0 0,0 0-1,-1 0-15,19 0 0,-19 0 16,1 0-16,0 0 15,-1 0-15,1 0 16,-1 0-16,1 0 16,0 0-16,-1 0 15,1 0-15,0 0 16,-1 0-16,1 0 16,0 0-16,-1 0 15,1 0-15,0 0 0,-1 0 16,1 0-16,-1 0 31,1 0-15,0 0-16,-1 0 0,36 0 0,-35 0 15,0 0-15,-1 0 16,36 0-16,-18 0 0,1 0 16,-1 0-16,0 0 0,-17 0 15,-1 0-15,1 0 16,0 0 31,-1 0-47,1 0 15,0 0-15,17 0 16,18-17 0,-35 17-16,-1 0 0,1 0 15,17 0-15,-17 0 16,-1 0-16,1 0 15,0 0 1,-1 0 0,1 0-1</inkml:trace>
  <inkml:trace contextRef="#ctx0" brushRef="#br0" timeOffset="13094.9165">21149 4039 0,'18'0'172,"0"18"-172,-1 0 16,1-1-16,0-17 0,-1 36 0,1-36 15,-1 0-15,1 0 16,0 17-16,-1 1 0,-17-1 16,18-17-1,-18 18-15,18-18 16,-18 18 15,0-1 266,-18-17-281,18 18-1,-18-18-15,18 18 0,-17-18 0,17 17 16,-18-17-16,0 18 15,1-18-15,17 18 16,-18-18-16,18 17 0,-17-17 31,17 18-31,-18-18 16,18 17 15,-18-17-31,1 0 31,17 18-31,0 0 47</inkml:trace>
  <inkml:trace contextRef="#ctx0" brushRef="#br0" timeOffset="17596.0377">15858 4251 0,'17'0'93,"1"0"-61,0 0-32,-1 0 15,1 0 1,0 0-16,-1 0 0,1 0 15,-1 0-15,1 0 16,0 0 0,-1 0-16,1 0 15,0 0-15,17 0 16,-17 0-16,-1 0 16,1 0-16,-1 0 15,1 0 1,0 0-16,-1 0 0,1 0 0,17 0 15,-17 0-15,0 0 32,-1 0-32,36-18 0,-35 18 15,-1 0 1,19 0 0,-19 0-1,1 0-15,0 0 16,-1 0-16,19 0 0,-19 0 15,18 0-15,-17 0 16,35 0-16,-35 0 16,35 0-16,-18 0 0,-18 0 0,36 0 15,-17 0 1,-1-17-16,0 17 0,-17 0 0,0 0 16,17 0-16,-18 0 15,-17-18-15,18 18 16,0 0-16,-1 0 0,19 0 15,-19 0 1,1 0-16,0 0 0,-1 0 16,1 0-16,-1 0 15,1 0-15,0 0 16,-1 0 0,1 0-16,0 0 15,-1 0-15,1 0 0,0 0 16,17 0-16,-18 0 15,19 0-15,-19 0 16,1 0-16,0 0 0,17 0 0,-17 0 16,35 0-16,-36 0 15,1 0-15,-1 0 0,1 0 16,0 0-16,-1 0 0,1 0 16,17 0-1,-17 0-15,0 0 0,17 0 16,-18 0-1,1 0 1,17 0-16,18 0 0,-17 0 16,-19 0-16,1 0 15,-1 0-15,19 0 0,-19 0 16,1 0-16,0 0 31,-1 0 0,1 0-31,0 0 0,-1 0 16,1 0-16,0 0 16,-1 0-1</inkml:trace>
  <inkml:trace contextRef="#ctx0" brushRef="#br0" timeOffset="19035.1752">17780 4075 0,'18'0'156,"17"17"-156,-17-17 0,0 0 0,17 18 31,0-18-31,-35 18 16,18-18-16,-1 0 15,1 0 1,-18 17-16,18-17 0,-1 0 31,-17 18 1,18-18-17,0 0 16,-1 0-15,-17 17 93,18-17-109,-36 0 204,1 0-204,-1 18 15,0-18-15,18 18 0,-17-1 16,-1-17-1,0 18-15,1-18 0,-1 0 0,-17 35 16,35-17 0,-18-18-16,1 0 0,-1 0 15,18 18 1,-18-18 3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24:33.9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91 10707 0,'0'-18'516,"0"1"-422,-17-1-63,-1 18-15,18-18-1,0 1-15,-18 17 16,1 0 46,17-18-30,-18 18 15,18-18-32,-18 18-15,18-17 16,-17 17-1,17-18-15,-18 18 47,18-18-15,-18 18 108,18-17-124,-17 17-16,17-18 15,-18 1-15,1 17 16,17-18 0,-18 18-16,18-18 31,-18 18 0,18-17-31,-17 17 16,-1-18 15,0 18-15,18-18-1,-17 18 1,17-17 0,-18-1 15,18 0-16,0 1 48,-18 17-63,1-18 16,-1 0 15,18 1-31,-18-1 0,18 1 15,-17 17 1,17-18-16,-18 18 16,18-18-1,0 1 1,0-1 15,-17 18-31,17-18 47,-18 1-31,18-1 15,-18 18-31,1 0 31,17-18 16,-18 18-47,18-17 16,-18-1-1,18 1 1,-17 17-16,17-18 16,-18 0-1,0 18-15,1 0 16,17-17-1,0-1 95,-18 18-110,1-18 31,17 1-15,-18-1-1,0 18 17,1 0-1,17-18-16,-18 18-15,0-17 0,1 17 32,17-18-32,0 1 31,-18 17 16,18-18-16,-18 18-15,1 0 31,17-18-47,-18 18 31,18-17-31,-17 17 15,17-18 1,-18 0 0,18 1-1,-18 17 1,18-18-16,-17 18 16,17-18-1,-18 18 1,0 0 140,18-17-125,-17 17-15,17-18-16,0 0 31,-18 18 16,18-17-31,-18 17 46,18-18-46,-17 18-16,17-17 47,-18 17-47,0 0 62,1 0-62,-1 0 31,18-18-15,-17 18 15,-1 0 1</inkml:trace>
  <inkml:trace contextRef="#ctx0" brushRef="#br0" timeOffset="8236.6392">18680 9578 0,'-18'0'312,"1"0"-296,-1 0-16,0 0 47,1 0-47,-1 0 78,0 0-31,1 0-47,-1 0 31,1 0 0,-1 0-15,0 0-16,1 0 15,-1 0 1,0 0 78,1 0-79,-1 0 1,0 0-16,1 0 0,-1 0 16,1 0 62,-1 0-63,18 18-15,-18-18 0,1 0 16,-1 0 0,0 0-1,1 17-15,-1-17 16,0 0-1,1 0 1,-1 0 0,0 0-1,1 0 1,-1 18 0,1-18-16,-1 0 15,0 0-15,1 0 16,-1 0 15,0 0-15,1 0 15,-1 0-15,0 0 15,1 0 63,-1 0-32,1 0-46,-1 0-16,0 0 0,1-18 15,-19 1-15,19 17 16,-1 0-16,0 0 16,-34-18-16,34 18 15,-17-18-15,17 1 16,0 17-16,1 0 15,17-18-15,0 0 94,-18 18-94,18-17 16,-18 17-1,1-18 1,-1 18 0,0-18-16,1 1 15,-1 17-15,18-18 16,-17 1-16,-1-1 0,0 18 16,18-18-16,-17 18 0,-1 0 46,18-17 1,-18-1-47,1 18 0,17-18 16,-18-17-16,0 35 0,1 0 16,17-18-16,-18 18 15,18-17 1,-17 17-16,-1-18 15,18 1 1,0-1 0,-18 18-1,18-18-15,-17 18 16,17-17-16,0-1 16,-18 18-1,0 0-15,18-18 0,-17-17 16,-1 17-1,18 1 1,0-1 15,-18 0 1,18 1-17,-17-1-15,17 1 16,-18 17-16,18-18 15,0 0 1,-17 18 0,17-17-1,0-1-15,0 0 16,-18 18-16,18-17 16,0-1-16,-18 18 15,18-18 1,0 1-1,0-18 17,-17 17-32,17 0 15,0 1 17,-18 17-32,18-18 15,0 0 16,0 1-31,0-1 32,0 0-17,0 1 1,0-1 0,0 1-16,0-1 15,-18 18-15,18-18 16,0 1-1,0-1 1,0 0 15,0 1-31,0-1 16,0 0 0,0 1-16,0-1 15,0 0 16,0 1-31,0-1 0,0 1 16,0-1-16,0 0 16,0 1-1,0-1 1,0 0 0,0 1 15,18 17-31,-18-18 0,0 0 15,0 1 17,0-1-32,18 1 0,-18-1 31,0 0 0,0 1-15,0-1-16,17 18 0,-17-18 0,0 1 31,18-1-31,0 0 16,-18 1-1,0-1 1,17 18-16,-17-17 0,0-1 16,0 0 15,18 18-31,-18-17 47,17 17-32,-17-18-15,0 0 16,0 1-16,18-1 0,-18 0 16,18 18-1,-1-17-15,-17-1 31,18 18-15,-18-18 0,18 1-16,-1-1 15,-17 1 17,18 17-17,-18-18-15,18 0 16,-1 1-1,-17-1-15,18 18 0,-1-18 16,1 18 0,-18-17-16,18-1 15,-1 0-15,-17 1 16,18-1 0,0 18-1,-1-17-15,1-1 16,0 0-1,-18 1 32,17 17-47,-17-18 47,18 18-31,-1 0-1,-17-18-15,18 18 0,-18-17 16,18 17 0,-1 0-1,-17-18 1,18 18 0,-18-18-16,18 18 15,-1 0 32,-17-17-31,18 17-1,-18-18 1,18 18 0,-1-17-1,1 17 1,0 0-1,-18-18-15,17 18 16,1 0 0,-1 0 15,1 0-15,0-18-16,17 18 15,-17-17 1,-1 17-1,-17-18-15,18 18 16,0 0 0,-1-18-16,1 18 15,-1-17 1,1 17-16,0 0 16,-1 0 62,-17-18-78,18 18 0,0 0 0,-1 0 31,1 0-15,35 0-16,-36 0 46,1 0-14,0 0-17,-1 0 1,1 0 15,0 0-15,-1 0-16,1 0 15,0 0-15,-1 0 16,1 0 0,0 0 15,-1 0-15,1 0-1,-1 0-15,1 0 16,0 0-16,-1 0 15,1 0-15,0 0 16,-1 0 0,1 0-1,0 18 1,-1-18-16,1 0 16,17 0-16,-17 17 15,-1-17-15,1 0 0,0 18 0,-1-18 16,1 0-1,0 0-15,-1 18 32,1-18-17,-1 0-15,1 0 16,0 0 15,-1 0 0,-17 17-31,18-17 16,0 0 0,-1 0-16,-17 18 15,18-18-15,0 0 0,-1 18 16,1-18 46,-18 17-62,18-17 0,-1 0 16,-17 18 0,18-18-16,-1 17 31,1-17-31,-18 18 16,18-18-16,-1 0 0,-17 18 15,18-1-15,0-17 16,-18 18-16,17-18 0,-17 18 15,0-1 64,18-17-79,0 0 31,-18 18-16,17-18-15,-17 18 16,18-1 0,-18 1-1,17-18 1,-17 17-16,18 1 0,-18 0 31,0-1-15,18-17-16,-18 18 15,0 0 1,17-18 0,-17 17-16,18 1 0,0 0 31,-18-1-15,0 1-16,17-18 15,-17 17 1,18-17-16,-18 18 0,0 0 15,0-1 1,18-17 0,-18 18 15,17-18-15,-17 18-16,0-1 15,18-17 1,-1 18-1,1 0 17,-18-1-17,18-17-15,-18 18 16,0 0 0,0-1-1,17 1 1,1-1-1,-18 1 1,0 0-16,18-1 16,-18 1-1,17-18 1,-17 18-16,0-1 31,18-17 0,-18 18-31,0 0 0,18-18 16,-18 17-16,0 1 16,0-1-1,0 1 1,17 0-16,-17-1 16,18 1-1,-18 0-15,0-1 16,18 1-1,-18 0 17,0-1-17,0 1-15,0-1 16,0 1 0,0 0 15,0-1-16,17-17-15,-17 18 16,0 0 0,0-1-1,0 1 17,0 0-32,0-1 0,0 1 15,0 0 1,0-1-16,0 1 15,0-1 1,0 1 0,0 0-16,0-1 15,0 1 1,0 0 15,-17-18-31,17 17 16,0 1-1,0 0 17,-18-18-32,18 17 15,0 1 1,-18-18 0,18 17-1,0 1 1,0 0-1,-17-1 1,17 1 15,-18-18-15,18 18-16,-18-18 16,18 17-1,0 1 1,-17-18-16,17 18 15,0-1-15,-18-17 16,18 18-16,-18-18 31,18 17-15,0 1 0,0 0-1,-17-1 1,-1 1 15,18 0-31,-18-18 0,18 17 31,-17-17-31,17 18 16,-18-18 0,18 18-16,-17-18 15,17 17-15,0 1 31,-18-18-15,18 18 0,-18-18-1,18 17 17,-17-17-17,-1 0-15,18 18 0,-18-18 0,1 17 31,-1 1-15,0 0 0,1-18-1,17 17-15,-18-17 16,1 0 31,-1 18-16,18 0-15,-18-18-1,1 17-15,-1 1 0,0-18 16,18 18 0,-17-18-16,17 17 0,-18-17 15,0 0 16,1 18 32,-1-1-47,1-17-1,17 18-15,-18-18 16,18 18-16,0-1 31,-18-17-31,1 0 16,-1 18 15,0 0-15,1-18-16,-1 0 0,18 17 0,0 1 15,-18-18 1,18 18-16,-17-18 15,17 17 1,-18-17 0,0 0 31,18 18-16</inkml:trace>
  <inkml:trace contextRef="#ctx0" brushRef="#br0" timeOffset="14208.8119">18750 9631 0,'0'17'344,"0"1"-344,36 0 16,-19-1-16,1 1 0,-18 0 31,18-18 16,-1 0 187,1 0-218,-18 17-16,18-17 15,-18 18 1,17 0 15,1-18-15,-18 17-16,0 1 16,18-18-1,-1 0-15,1 0 31,-18 18-31,17-1 16,1-17 0,-18 18-1,18-18-15,-18 17 16,0 1 0,17-18-1,-17 18-15,18-18 0,0 0 16,-18 17-1,17-17-15,-17 18 0,18-18 16,0 18 15,-18-1-31,17-17 16,1 0 15,-18 18-31,17-18 0,-17 18 16,18-18-16,0 0 62,-18 17-46,0 1 15,17-18-31,-17 17 0,18-17 16,-18 18-16,18-18 15,-18 18-15,17-18 16,1 0 0,-18 17-16,18-17 31,-18 18-15,0 0 15,17-18-31,-17 17 15,18-17-15,-18 18 16,17-18-16,-17 18 16,18-18-1,-18 17-15,18-17 16,-1 0 78,-17 18-63,0-1-31,0 1 16,18-18-16,-18 18 15,18-18 1,-18 17-16,17-17 0,-17 18 15,18-18 1,-18 18 0,18-18-16,-1 17 15,-17 1 17,18 0-32,-18-1 15,18-17 1,-1 0 62,-17 18-47,18-18-31,-18 18 16,17-18-1,-17 17-15,18-17 16,-18 18 15,0-1 188,0 1-203,18-18-1,-1 18 1,1-1 0,-18 1-1,18-18-15,-18 18 0,17-18 16,-17 17-16,18 1 15,0-18 1,-1 0 31,-17 18 31,18-18-47,-18 17-15,17-17 0,1 0 655,-18 18-671,18-18 32,-1 17 15,1-17-1,0 0-30,-1 0 15,1 0-15,-18 18 15,18-18-31,-1 0 31,1 0 1,-1 0-17,1 0 142,0 0-157,-1 0 15,1 0 1,17 0-16,-17 0 15,0 0 64,-18-18-79,17 1 15,1 17 1,-18-18-16,18 18 15,-1 0-15,-17-17 16,18 17-16,-1 0 16,-17-18-16,18 18 15,0 0-15,-1-18 16,1 1 0,0-1-16,-18 0 0,17 18 15,1 0-15,-18-17 16,18 17-16,-1 0 0,1 0 15,-1-18-15,-17 0 16,18 1-16,0 17 16,-18-18-16,17 18 15,-17-17-15,18 17 0,0-18 16,-1 18 0,-17-18-16,18 1 15,0-1 1,-1 18-16,1-18 0,-1 1 15,1 17 1,-18-18-16,18 18 16,-1-18-16,1 1 0,0 17 15,-18-18-15,17 18 16,-17-18-16,18 18 16,-18-17-1,18 17 1,-1 0-16,-17-18 15,18 18-15,0-17 16,-1-1 0,-17 0-1,18 1 1,-1-1-16,1 18 0,0 0 16,-1 0-16,-17-18 15,18 1-15,-18-1 16,0 0-16,18 18 15,-18-17-15,17 17 16,1-18-16,0 18 16,-1-17-1,1 17-15,-18-18 16,0 0-16,17 1 16,-17-1-1,18 18-15,-18-18 16,18 18-16,-1 0 15,-17-17-15,18 17 0,-18-18 16,18 18-16,-18-18 0,0 1 16,17-1-16,1 1 15,0 17-15,-1 0 16,-17-18-16,0 0 16,18 18-16,-1-17 15,-17-1-15,0 0 0,18 18 16,0 0-16,-18-17 15,17 17 1,-17-18-16,18 0 0,0 18 16,-18-17-1,0-1-15,17 18 0,-17-18 16,18 18 0,-18-17-1,18 17-15,-1-53 16,1 53-1,-18-18-15,18 1 0,-1 17 16,-17-18-16,0 0 31,18 18-31,-18-17 16,17 17 0,-17-18-16,18 0 15,-18 1 1,18 17-16,-18-18 15,17 18-15,1 0 32,-18-17-32,0-1 15,0 0-15,18 1 16,-1 17 0,1-18-16,-18 0 15,18 18-15,-1 0 16,-17-17-1,18 17-15,-18-18 0,0 0 32,17 18-32,-17-17 0,18 17 15,-18-18-15,18 18 32,-18-17-32,17 17 0,1-18 15,-18 0 1,18 18-16,-18-17 15,17-1 1,-17 0 0,18 18-16,0 0 31,-18-17-31,17 17 0,-17-18 16,18 18-16,-18-18 15,0 1 1,17 17-16,-17-18 15,18 18 1,-18-18-16,18 18 0,-1 0 16,-17-17-1,18 17-15,-18-18 16,18 18-16,-18-17 0,0-1 16,17 0-1,1 1 1,0 17-16,-18-18 15,17 18 1,-17-18-16,18 18 16,-18-17-16,18-1 31,-18 0-31,0 1 16,17 17-1,-17-18-15,18 18 16,-18-17-1,17-1 1,1 0-16,-18 1 16,18 17-1,-18-18 1,17 18-16,-17-18 109</inkml:trace>
  <inkml:trace contextRef="#ctx0" brushRef="#br0" timeOffset="17786.2161">22225 8678 0,'18'-17'125,"-18"-1"-125,18 0 0,-18 1 16,35-18-16,-17 35 15,-18-36-15,17 19 16,-17-1-1,18 0-15,-18-17 16,17 17-16,1 18 16,-18-17-16,0-1 15,18 18-15,-18-18 16,0 1-16,17 17 16,1-18 15,-18 1-16,18-1-15,-18 0 16,0 1 0,0-1-16,17 18 15,1-18-15,-18 1 16,18 17-16,-18-18 16,17 0-16,1 1 0,-18-1 15,17 18-15,-17-17 16,0-1-1,0 0-15,18 1 0,0-1 16,-18 0 0,17 18-16,1-35 15,-18 17-15,0 1 0,18 17 16,-18-18-16,0 1 16,17 17-1,-17-18-15,0 0 31,0 1-31,18 17 16,-18-18-16,0 0 16,0 1-16,18-1 15,-18 0 1,17 18-16,-17-17 16,0-1-16,18 18 0,-18-18 15,0 1-15,18 17 16,-18-18-16,17 1 0,-17-1 15,0-17-15,18 17 16,-18 0-16,17 18 16,-17-17-16,0-1 15,18 18-15,-18-18 16,0 1-16,18 17 16,-18-18-16,17 1 0,-17-1 15,18 18 1,-18-18-16,0 1 0,0-1 15,0 0-15,0 1 16,0-1 0,18 18-16,-18-18 31,17 18-15,-17-17-16,0-1 0,18 1 15,-18-1 1,0 0-16,18 1 0,-18-1 15,0 0-15,17 1 16,-17-1 15,0 0-15,0 1-16,18-1 16,-18 0-1,0 1 1,0-1-1,0 1-15,17 17 16,-17-18-16,0 0 31,0 1 1,18 17-17,-18-18-15,0 0 0,0 1 16,0-1-1,18 18-15,-18-18 16,0 1 31,0-1 0,0 1 31,0-1-47,0 0-31,0 1 31,17 17-31,-17-18 16,0 0-16,0 1 31,0-1-15,0 0 0,0 1-1,0-1 1,0 1-1,0-1 1,0 0 15,0 1-15,0-1 0,0 0 15,0 1 16,0-1-16,0 0 0,0 1 32,0-1-16,0 0 62,0 1 0,0-1-93,0 1-16,0-1 16,0 0-1,0 1 1,0-1 249,0 0-249,18 1-16,-18-1 16,0 0-1,0 1 17</inkml:trace>
  <inkml:trace contextRef="#ctx0" brushRef="#br0" timeOffset="47850.3876">2629 11060 0,'0'-18'109,"17"18"-109,1 0 32,-18-18-32,17 18 15,1 0 1,0 0-1,17 0 1,-17 0-16,-1 0 16,1 0-16,0 0 15,-1 0-15,1 0 16,-1 0 0,1 0-16,0 0 15,-1 0-15,1 0 0,0 0 16,-1 0-16,1 0 15,0 0-15,-1 0 0,1 0 16,0 0-16,-1 0 16,1 0-1,-1 0 1,1 0 0,0 0-1,-1 0-15,1 0 16,0 0-1,-1 0 1,1 0 0,0 0 31,-18-17-47,17 17 15,1 0 1</inkml:trace>
  <inkml:trace contextRef="#ctx0" brushRef="#br0" timeOffset="49347.6579">4569 11060 0,'17'0'125,"1"-18"-125,0 18 15,17 0-15,-17-18 0,-1 18 32,1 0-32,0 0 15,-1 0 1,1 0 0,-1 0 15,1 0 0,0 0-31,-1 0 31,1 0-15,0 0-16,-18-17 0,17 17 31,1 0-31,0 0 31,-1 0-15,1-18-16,0 18 63,-1 0-48</inkml:trace>
  <inkml:trace contextRef="#ctx0" brushRef="#br0" timeOffset="50966.4543">6315 11007 0,'18'0'109,"-1"0"-93,1 0-1,0 0-15,-1 0 16,1 0 0,0 0-1,-1 0 1,1 0-1,-1 0 1,1 0-16,0 0 0,-1 0 16,1 0-1,0 0 1,-1 0-16,1 0 16,0 0-16,-1 0 15,1 0 1,-1 0-1,1 0-15</inkml:trace>
  <inkml:trace contextRef="#ctx0" brushRef="#br0" timeOffset="52665.8323">7585 10989 0,'18'0'32,"-1"0"-17,1 0 1,0 0 15,-1 0-15,1 0-1,0 0 1,-1 0-16,1 0 16,-1 0-16,-17-18 0,18 18 15,0 0-15,-1 0 16,1 0-16,0 0 16,-1 0-16,-17-17 15,18 17-15,0 0 16,-1 0-16,1 0 0,17 0 15,-17 0 1,-1 0-16,1 0 16,0 0-1,-1 0 1,1 0-16,0 0 16,-1 0-16,36-18 15,-35 18 1,-1 0-16,1 0 0,0 0 15,-1 0-15,1-18 16,0 18-16,-1 0 31,1 0-15,0 0-16</inkml:trace>
  <inkml:trace contextRef="#ctx0" brushRef="#br0" timeOffset="72929.4224">7497 9313 0,'0'18'141,"0"0"-141,0-1 0,0 1 15,0 17-15,0-17 16,0-1-16,0 1 15,0 0-15,18-1 0,-1 36 0,-17-17 16,18-1-16,-1-18 16,-17 1-16,36 35 15,-36-35-15,17-1 0,-17 1 16,18 17-16,-18-17 16,35-18-16,-35 18 0,18-1 0,-18 1 15,18-1-15,-18 1 16,17 0-16,1-18 15,-18 17-15,17-17 16,-17 18 0,0 0-16,18-1 0,-18 1 15,0 0-15,18-1 16,-1 18-16,-17-17 16,36 35-16,-36-18 0,17-17 0,36 17 15,-18 71 1,-17-88-16,0 35 15,-1-53-15,1 53 0,0-36 16,-18 1-16,17-1 16,1 36-16,-18-35 0,35 17 0,-17-35 15,0 18-15,-1 35 16,1-36-16,-1 19 16,-17-19-16,18 1 15,-18 0 1,35 35-16,-17-36 0,-18 1 15,18-1-15,-1-17 16,-17 18 0</inkml:trace>
  <inkml:trace contextRef="#ctx0" brushRef="#br0" timeOffset="74560.0143">2205 9349 0,'0'17'79,"0"1"-64,18 17-15,-1-17 0,1-1 16,17 19-16,-17-1 15,17 36-15,1-19 16,-19-16-16,19 52 0,-19-53 16,1 1-16,-1-19 15,19 54-15,-19-36 0,36 0 16,-35 18-16,17 18 16,-17-36-16,-1-17 15,1 17-15,-18-17 0,18-1 16,-1 1-16,1 17 15,0 0-15,-1-17 16,19 0-16,-1 35 0,-35-36 16,35 54-16,-17-54 15,-1 36-15,1-35 0,17 35 16,-17-35-16,0-1 0,-1 1 16,19-1-16,-19 1 15,18 17-15,-35-17 0,18 0 0,-18-1 16,35 1-16,-17 0 15,0-1-15,-1 1 16,1-18-16,-18 17 0,0 1 16,18 17-16,-1-17 15,-17 0-15,0-1 0,0 1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28:05.8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43 2311 0,'18'0'62,"-1"0"-46,1 0-16,0 0 16,-1 0-1,1 0-15,-1 0 16,1 0-1,0 0 1,-1 0 0,1 0-1,0 0 1,-1 0-16,1 0 47,0 0-32,-1 0 1,1 0-16,-1 0 0,1 0 16,0 0-1,-1 0-15,1 0 16,0 0 0,-1 0-1,1 0-15,0 0 16,-1 0-16,1 0 31,0 0-31,-1 0 16,1 0-1,-1 0 1</inkml:trace>
  <inkml:trace contextRef="#ctx0" brushRef="#br0" timeOffset="2059.1523">12612 2381 0,'18'0'94,"-1"0"-78,1 0-1,0 0 1,-1 0-1,1-17 1,0 17 0,17 0-16,-17 0 15,-1 0 1,1 0-16,-18-18 16,17 18-1,1 0 1,0 0-16,-1-18 0,1 18 15,0 0 1,-1 0-16,19 0 16,-1 0-1,0 0-15,0 0 16,-17 0 0,0 0-1,-1 0-15,1 0 16,0 0-1,-1 0 1,1 0 31</inkml:trace>
  <inkml:trace contextRef="#ctx0" brushRef="#br0" timeOffset="55246.3539">20673 8184 0,'0'18'204,"0"0"-204,0-1 15,0 1-15,0 0 0,0-1 16,0 19-1,0-19-15,0 1 0,18-1 16,-18 1 0,0 0-1,0-1-15,0 1 0,0 0 16,0-1 0,0 1-1,0 0-15,0 17 0,0-17 16,0-1-16,0 18 15,0-17 1,0 0-16,0-1 0,0 1 0,0 0 16,0-1-1,0 1-15,0 0 0,0-1 0,0 1 16,0-1 0,0 1-16,0 0 15,0-1-15,0 1 0,0 0 16,0-1-16,0 1 15,0 0-15,0-1 0,0 1 0,0-1 16,0 1-16,0 0 16,0-1-1,0 1-15,0 17 0,0 1 16,0-19-16,17-17 16,-17 36-16,0-19 0,0 1 0,0-1 15,0 19-15,0-1 16,0-17-1,0-1-15,0 1 0,0 0 0,18-18 47,-18 88-47,0-71 16,0 19-16,0-19 16,0 19-16,0-19 0,0 1 15,0 17-15,0-17 16,0-1-16,0 1 15,0 0 1,0-1-16,0 1 16,0 0-16,0-1 0,0 1 0,0 0 15,0-1 1,0 1-16,0-1 16,0 19-16,0-1 0,0-17 15,0-1 1,0 1-16,0 0 0,0-1 15,0 1 1,0-1 0,0 1-16,0 0 0,0-1 0,0 1 15,0 0 376,0-1-391,0 1 16,0 0-1,0-1-15,18-17 406,-1 0-390,1 0 0,0 18-16,-1-18 15,1 0-15,0 17 16,-1-17-16,1 0 31,-1 0 63,-17 18-78,18-18 15,0 18-16,-1-18-15,1 0 0,0 0 16,-1 0 0,19 0-16,-1 0 0,-18 0 0,1 17 15,0-17 1,-1 0 0,1 0-16,0 0 15,-1 0-15,19 0 16,-19 0-16,18 0 0,-17 0 15,35 0-15,-35 0 16,70 0 0,-70 0-16,34 0 0,-34 0 15,35 0-15,-35 0 16,17 18-16,-17-18 0,-1 0 16,1 0-16,-1 0 15,19 0-15,-19 0 16,1 0-16,0 0 0,-1 0 0,1 0 15,0 0-15,-18 18 16,35-18-16,-18 0 0,1 0 16,17 0-16,-17 0 15,17 0-15,1 0 16,-19 0-16,19 0 0,-19 0 16,18 0-16,-17 0 15,0 0-15,-1 0 16,1 0-16,0 0 15,-1 0 1,1 0-16,-18 17 0,18-17 16,-1 0-16,1 0 15,-1 0 32,1 0-47,0 0 16,-1 0-1,1 0-15,0 0 16,17 18-16,-17-18 0,-1 0 0,1 0 16,-1 0-16,1 0 15,0 0-15,-1 0 16,1 0 0,-18 18-16,18-18 0,-1 0 15,1 0-15,0 0 16,-1 0-16,1 0 15,0 0 1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30:51.2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30 8573 0,'17'0'16,"1"0"0,-1 0-1,1 0 1,0 0 0,-1 0-1,1 0-15,17 0 0,1 0 16,16 0-16,-16 0 15,-1 0-15,0-18 16,53 18-16,-17 0 0,-36 0 16,54 0-16,-72 0 15,36 0-15,-18 0 0,-17 0 16,35 18-16,-35-18 16,17 0-16,-18 0 15,1 17-15,0-17 0,35 0 16,-36 0-1,36 18-15,-35-18 0,35 0 16,-36 0-16,1 0 0,0 0 16,35 17-16,-18-17 15,-17 0-15,17 0 0,35 0 0,-34 0 16,52 0-16,-71 0 16,72 0-1,-54 0-15,35 0 0,1 0 0,-36 0 16,18 0-16,-17 0 15,-1 0-15,-18 0 0,19 0 16,-1 0-16,-17 0 0,-1 0 16,36 0-16,-35 0 15,35 0-15,-18 0 0,18 0 16,-35 0-16,17 0 0,-18 0 16,19 0-16,-19 0 0,19 0 15,-1 0-15,0 0 0,-17 0 16,0 0-16,17 0 15,0 0-15,-17 0 0,17 0 0,-17 0 16,35 0-16,-1 0 16,-34 0-16,35 0 15,-35 0-15,17 0 0,-17 0 16,-1 0 0,-17-17-16,18 17 0</inkml:trace>
  <inkml:trace contextRef="#ctx0" brushRef="#br0" timeOffset="2148.8002">2364 10072 0,'0'-18'47,"18"18"-16,-1 0-15,19 0-16,-19 0 16,36 0-16,-18 0 15,1 0-15,-1 0 0,35 0 0,-34 0 16,17 0-16,-18 0 15,53 0-15,-53 0 0,18 0 16,0 0-16,0 0 16,-35 0-1,17 0-15,-17 0 0,35 0 0,-36 0 16,1 0-16,17 0 16,-17 0-16,17 0 15,-17 0-15,-1 0 0,1 0 16,17 0-16,-17 0 15,0 0-15,34 0 0,-16 0 16,-1 0 0,0 0-16,1 0 15,17 0-15,-36 0 0,18 0 0,1 0 16,34 0-16,-52 0 16,52 0-16,36 0 0,-70 0 15,34 0-15,-35 0 16,-17 0-1,35 0-15,-35 0 0,17 0 0,-17 0 16,34 0-16,-16 0 16,-19 0-16,1 0 15,0 0-15,-1 0 0,1 0 16,0 0 0,-1 0-16,1 0 15,-1 0-15,1 0 16,0 0-16,17 0 15,-17 0-15,-1 0 0,1 0 16,0 0 15,-1 0 32,1 0-3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5-28T02:32:26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26 9402 0,'0'17'141,"17"-17"-141,1 18 16,0-18-16,-1 0 15,1 0-15,-1 0 16,1 0-16,17 0 16,-17 0-16,17 0 0,-17 0 15,17 0-15,18 0 16,-35 0-16,-1 0 0,1 0 15,17 0-15,-17 0 16,0 0-16,-1 0 16,19 0-16,-1 0 0,0 0 0,-17 0 15,-1 0-15,1 0 16,17 0-16,36 0 0,-36 0 16,18 0-16,-18 0 15,18 0-15,-18 0 0,-17 0 16,0 0-16,35 0 0,17 0 15,-17 0 1,-18 0-16,-17 0 16,0 0-16,35 0 0,-18 0 15,0 0-15,0 0 16,18 0-16,-35 0 0,53 0 0,-36 0 16,-18 0-1,36 0-15,-17 0 16,17 0-16,-18 0 15,212 0 1,-212 0-16,0 0 0,106 17 0,-105-17 16,34 0-16,-34 0 15,17 0-15,-18 0 16,18 0-16,-18 0 0,-17 0 0,17 0 16,18 0-16,-36 0 15,36 0-15,-35 0 0,35 0 16,0 0-1,17 0-15,-17 0 16,-35 0-16,35 0 0,-18 0 16,18 0-16,-18 0 15,-17 0-15,70 0 0,-70 0 16,52 0-16,-34 0 16,17 0-16,-18 0 15,18 0-15,-18 0 0,-17 0 0,-1 0 16,54 0-16,-36 0 15,18 0-15,-18 0 0,18 0 16,-35 0-16,35 0 0,-18 0 16,-17 0-16,-1 0 15,36 0-15,-35 0 0,35 0 0,-36 0 16,19 0-16,-1 0 16,-17 0-16,-1 0 0,1 0 15,17 0-15,1 0 0,-1 0 16,0 0-16,-17 0 15,35-17-15,-18 17 16,-17 0 0,70 0-16,-71 0 15,19 0-15,-19 0 0,36 0 0,-35 0 16,-1 0-16,19 0 16,-19 0-16,1 0 0,0 0 15,-1-18-15</inkml:trace>
  <inkml:trace contextRef="#ctx0" brushRef="#br0" timeOffset="3938.8625">5980 8414 0,'0'17'125,"0"1"-109,0 0-16,0-1 0,18 19 15,-1-19-15,1 19 0,-1-19 16,1 36-16,0-35 16,-1 17-16,-17-17 0,0-1 15,18 1-15,-18 0 16,18-1-16,-18 1 0,17-1 15,1 1-15,0 0 16,-18-1 0,17 1-16,-17 0 0,18 17 0,-18-17 15,18-1 1,-18 1-16,17-1 0,-17 19 16,18-36-16,-1 17 0,1 1 15,0 0-15,-18-1 16,0 19-16,17-19 0,1-17 0,0 0 15,-1 36-15,-17-19 16,36 18-16,-36-17 16,17 17-16,1-17 15,35 70-15,-36-70 16,1-1-16,0 19 0,-18-19 0,17 1 16</inkml:trace>
  <inkml:trace contextRef="#ctx0" brushRef="#br0" timeOffset="6066.1865">3422 12206 0,'0'18'94,"18"-18"-78,0 0-1,34 0-15,1 0 0,-35 0 0,17 0 16,71 0-16,-71 0 16,36 0-16,-18 0 15,35 0-15,-35 0 0,-18 0 0,1 0 16,16 0-16,-16 0 15,52 0-15,-70 0 0,70 0 0,-53 0 16,71 0-16,-71 17 16,0-17-16,1 0 15,34 0-15,-34 0 0,52 0 0,-53 0 16,36 0-16,-36 0 16,35 0-16,-52 0 0,17 0 15,1 0-15,52 0 0,-71 0 16,89 0-16,-70 0 15,52 0-15,-53 0 0,71 0 0,-71 0 16,0 0-16,18 0 16,18 0-16,-36 0 0,36 0 15,-54 0-15,54 0 0,-71-17 16,70 17-16,-52 0 16,17 0-16,54 0 15,-1-18-15,35 18 16,-105 0-16,70 0 15,-35-18-15,-18 18 0,1 0 16,52 0-16,-53-17 16,36 17-16,-36 0 0,18 0 15,0 0-15,-36 0 0,36 0 16,35 0-16,-35 0 16,53 0-16,-71 0 15,336-35-15,-301 35 16,-34-18-16,17 18 0,17 0 0,-35-18 15,54 18-15,-19-17 16,-52 17 0,0 0-16,-1 0 15</inkml:trace>
  <inkml:trace contextRef="#ctx0" brushRef="#br0" timeOffset="22389.1838">2629 15522 0,'17'18'47,"1"-18"-47,17 0 0,-35 18 16,53-18-16,0 17 16,-18-17-16,0 0 15,-17 0-15,35 0 0,-35 0 16,52 0-16,-34 0 15,16 0-15,-16 0 0,34 0 0,-34 0 16,-1 0-16,18 0 16,53 0-16,-71 0 15,106 0-15,-106 0 0,89 0 0,-54-35 16,54 35-16,-89-18 16,36 18-16,-36 0 0,53 0 0,-35-17 15,18 17-15,-36 0 16,71 0-16,-71 0 15,35 0-15,1 0 0,-36 0 16,53 0-16,-52 0 16,34 0-16,-17 0 0,53 0 15,-71 0-15,71 0 0,-53 0 16,-35 0-16,35 0 16,88 0-16,-88 0 0,88 0 0,-71 0 15,71 0-15,-70 0 16,-18 0-16,35-18 0,89 18 0,-125 0 15,90 0-15,-90 0 16,54 0-16,-35 0 16,52-18-16,-70 18 0,0 0 0,-18 0 15,107 0-15,-125 0 16,89 0-16,-88 0 16,87-17-16,-69 17 0,17 0 0,-36 0 15,1 0-15,88 0 16,-36 0-16,-34 0 15,52 0-15,-53 0 16,89 0 0,-89 0-16,35 0 0,177 0 0,-194 0 15,106 0-15,-71 0 16,71 0-16,-106 0 0,106 0 16,-54 0-16,-69 0 0,175-36 15,-158 19 1,88 17-16,-88 0 0,106 0 0,-124-18 15,54 18-15,-37 0 16,143-18-16,-143 18 0,107-35 16,-106 35-16,88-17 0,-88 17 15,124-18-15,-89 18 16,-35-18-16,105 18 0,-87 0 16,35-35-16,-53 35 15,105-18-15,-87 18 16,35-17-16,-53 17 0,0 0 0,35-18 15,18 18-15,-53 0 16,88-35-16,-88 35 0,88-18 16,-106 18-16,71-17 0,-53-1 15,-18 18-15,0 0 16,18-18-16,-35 18 0,17 0 0,-17-17 16,-1 17-1,1 0-15,0 0 16,-1 0-1,1 0-15,0 0 16,17 0-16,0 0 0,-17-18 16,-1 18-16,1 0 15,0 0-15,-18-18 0</inkml:trace>
  <inkml:trace contextRef="#ctx0" brushRef="#br0" timeOffset="24674.8206">1711 17639 0,'18'0'125,"0"0"-125,-1 0 16,1 0-16,0 0 0,-1 18 15,1-18-15,17 0 0,0 0 16,18 0-16,-35 0 15,0 0-15,17 0 0,18 0 0,-36 0 16,36 0-16,-17 0 16,34 0-16,-35 0 15,36 0-15,0 17 0,-54-17 16,89 0-16,-88 0 16,52 0-16,-35 0 0,36 0 0,-36 0 15,1 0-15,-1 0 16,18 0-16,-18 0 15,53 0-15,-70 0 0,52 0 0,1 0 16,-53 0 0,17 0-16,0 0 0,18 0 15,-18 0-15,54 0 0,-54 0 16,71 0-16,-89 0 16,72 0-16,-37 0 0,-16 0 0,-1 0 15,71 0-15,-53 0 16,35 0-16,-53 0 0,71 0 15,-88 0-15,88 0 16,-18 0-16,-35 0 16,35 0-16,-53 0 0,71 0 0,-71 0 47,36 0-47,-18 0 15,793 0-15,-810 0 16,34-17-16,-35 17 0,71 0 15,-53 0-15,-18 0 0,1 0 16,70 0-16,-36 0 0,36-18 16,-53 18-16,70 0 0,-34 0 15,-37 0-15,1 0 16,124 0-16,-124-18 0,105 18 16,-105 0-16,88-35 0,54 17 15,-143 18 1,1 0-16,124-17 0,-142 17 15,71 0 1,53-18-16,-124 18 0,53 0 16,-53-18-16,18 18 0,-17 0 15,34 0-15,-35 0 16,36 0-16,-53 0 0,52-17 16,36 17-16,-88 0 15,-1 0-15,36 0 16,-18 0-16,1 0 0,-19 0 15,54 0-15,-53 0 16,52 0-16,-35 0 0,-17 0 0,17 0 16,71 0-16,-71 0 15,71-35-15,-35 35 16,35 0-16,-71 0 0,0 0 0,-17 0 16,88 0-16,-71-18 15,53 18-15,-53 0 0,36 0 16,0-18-16,-1 18 0,-35 0 15,1 0-15,69 0 16,-69 0-16,52 0 0,-53 0 16,0-17-16,-17 17 15,17 0-15,-17 0 0,0 0 16,17 0-16,0 0 0,-17 0 16,35 0-16,-36 0 15,19 0-15,-19 0 0,36 0 16,-17 0-16,-1 0 0,-18 0 15,54 0-15,-36 0 16,-17 0-16,35 0 0,-36 0 16,19 0-16,-1 0 15,-17 0-15,35 0 0,-18 0 16,18 0-16,-18 0 16,36 0-16</inkml:trace>
  <inkml:trace contextRef="#ctx0" brushRef="#br0" timeOffset="25313.7062">11660 17392 0,'17'0'16,"1"0"-16,0 0 0,17 0 16,0 0-16,-17 0 15,17 0-15,0 0 0,1 0 16,-19-18-16,1 18 16,0 0-16,-1 0 15,1 0 16,-1 0-31,1 0 16,0 0-16,-1 0 16,1 0-16,0 0 15,-1 0-15,1 0 110,0 0-79,-1 0-15,1 0 15</inkml:trace>
  <inkml:trace contextRef="#ctx0" brushRef="#br0" timeOffset="28882.1443">19156 17921 0,'18'0'156,"-1"0"-156,1 0 16,35-18-16,70 18 0</inkml:trace>
  <inkml:trace contextRef="#ctx0" brushRef="#br0" timeOffset="29477.6237">19791 17886 0,'35'0'0,"-70"0"0,88 0 0,35 0 0,-52 0 15,-1 0 1,-35-18-16,17 18 0,19 0 0,-19-17 16,19 17-1,-19 0-15,19 0 0,-19 0 16,36 0-16,-35 0 16,17 0-16,0 0 15,18 0-15,0 0 0,18 0 0,-36 0 16,0 0-1,36 17-15,-54-17 16,54 0-16,-53 0 16,35 0-16,-36 0 15,1 0-15,0 0 0,-1 0 16,1 0 0,17 0-1,-17 0-15,-1 0 0,19 0 16,-19 0-1,19 0-15,-19 0 0,1 0 16,-1 0-16,1 0 0,0 0 16,-1 0-16,1 0 15,0 0-15,-1 0 0,1 0 0,17 0 16,36 0-16,-54 0 16,19 0-16,17 0 15,-18 0-15,18-17 0,-36 17 16,36 0-16,-35 0 15,17 0-15,-17 0 0,0 0 0,-1 0 16,1 0 0,-1 0-16,1 0 15,0 0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64EEF-392F-4835-BD6F-AC1270F2D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0790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25F09-34CE-4718-811D-C37AD90E2E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9771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120A3-65AB-447D-96B6-1A612F5C31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2504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894E6-C713-4C3C-928F-DA5F4B7329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2023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F09B0-F519-4400-9D69-6A34A69D3B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1466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ABCFF-40F0-4823-BE95-3A5A0C9584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6292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FF22BE-3CAD-4220-9C75-483D69066A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315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CBAAA-5D97-4973-991C-58F64AE245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660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D3BCF-0B8D-4E04-971F-1CA4A280C5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906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EF331-EB7F-4224-B72E-AC829303E5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3529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8D3F0-8FA2-4C3B-8017-330337D95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2005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85178-7EC4-4EE5-933F-86E930E64B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539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  <a:ea typeface="宋体" charset="0"/>
              </a:defRPr>
            </a:lvl1pPr>
          </a:lstStyle>
          <a:p>
            <a:pPr>
              <a:defRPr/>
            </a:pPr>
            <a:fld id="{CD87BAB9-27AA-464B-811F-A30F4FAEE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customXml" Target="../ink/ink1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0.bin"/><Relationship Id="rId21" Type="http://schemas.openxmlformats.org/officeDocument/2006/relationships/customXml" Target="../ink/ink10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2.wmf"/><Relationship Id="rId22" Type="http://schemas.openxmlformats.org/officeDocument/2006/relationships/image" Target="../media/image7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customXml" Target="../ink/ink11.xml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customXml" Target="../ink/ink12.xml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8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2.wmf"/><Relationship Id="rId19" Type="http://schemas.openxmlformats.org/officeDocument/2006/relationships/customXml" Target="../ink/ink13.xml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customXml" Target="../ink/ink14.xml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8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wmf"/><Relationship Id="rId11" Type="http://schemas.openxmlformats.org/officeDocument/2006/relationships/image" Target="../media/image107.wmf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104.wmf"/><Relationship Id="rId9" Type="http://schemas.openxmlformats.org/officeDocument/2006/relationships/image" Target="../media/image10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customXml" Target="../ink/ink15.xml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0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5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108.bin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121.wmf"/><Relationship Id="rId9" Type="http://schemas.openxmlformats.org/officeDocument/2006/relationships/image" Target="../media/image128.png"/><Relationship Id="rId14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4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35.png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31.wmf"/><Relationship Id="rId5" Type="http://schemas.openxmlformats.org/officeDocument/2006/relationships/image" Target="../media/image129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27.bin"/><Relationship Id="rId3" Type="http://schemas.openxmlformats.org/officeDocument/2006/relationships/image" Target="../media/image135.png"/><Relationship Id="rId21" Type="http://schemas.openxmlformats.org/officeDocument/2006/relationships/image" Target="../media/image142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123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47.wmf"/><Relationship Id="rId3" Type="http://schemas.openxmlformats.org/officeDocument/2006/relationships/image" Target="../media/image135.png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46.wmf"/><Relationship Id="rId5" Type="http://schemas.openxmlformats.org/officeDocument/2006/relationships/image" Target="../media/image12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3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59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6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6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21" Type="http://schemas.openxmlformats.org/officeDocument/2006/relationships/customXml" Target="../ink/ink3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22" Type="http://schemas.openxmlformats.org/officeDocument/2006/relationships/image" Target="../media/image2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3.e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customXml" Target="../ink/ink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21" Type="http://schemas.openxmlformats.org/officeDocument/2006/relationships/customXml" Target="../ink/ink5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Relationship Id="rId22" Type="http://schemas.openxmlformats.org/officeDocument/2006/relationships/image" Target="../media/image4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17" Type="http://schemas.openxmlformats.org/officeDocument/2006/relationships/customXml" Target="../ink/ink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customXml" Target="../ink/ink7.xml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customXml" Target="../ink/ink8.xml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customXml" Target="../ink/ink9.xml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4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33375"/>
            <a:ext cx="7772400" cy="10795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4000" dirty="0" smtClean="0"/>
              <a:t> 8.3 </a:t>
            </a:r>
            <a:r>
              <a:rPr lang="zh-CN" altLang="en-US" sz="4000" dirty="0" smtClean="0"/>
              <a:t>格林公式</a:t>
            </a:r>
            <a:r>
              <a:rPr lang="en-US" altLang="zh-CN" sz="4000" dirty="0" smtClean="0"/>
              <a:t>,</a:t>
            </a:r>
            <a:r>
              <a:rPr lang="zh-CN" altLang="en-US" sz="4000" dirty="0" smtClean="0"/>
              <a:t>平面曲线积分与路径无关的条件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smtClean="0"/>
              <a:t> </a:t>
            </a:r>
          </a:p>
        </p:txBody>
      </p:sp>
      <p:graphicFrame>
        <p:nvGraphicFramePr>
          <p:cNvPr id="20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51232"/>
              </p:ext>
            </p:extLst>
          </p:nvPr>
        </p:nvGraphicFramePr>
        <p:xfrm>
          <a:off x="486437" y="1666170"/>
          <a:ext cx="5035550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" name="Equation" r:id="rId3" imgW="2158920" imgH="698400" progId="Equation.DSMT4">
                  <p:embed/>
                </p:oleObj>
              </mc:Choice>
              <mc:Fallback>
                <p:oleObj name="Equation" r:id="rId3" imgW="215892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37" y="1666170"/>
                        <a:ext cx="5035550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Oval 6"/>
          <p:cNvSpPr>
            <a:spLocks noChangeArrowheads="1"/>
          </p:cNvSpPr>
          <p:nvPr/>
        </p:nvSpPr>
        <p:spPr bwMode="auto">
          <a:xfrm>
            <a:off x="6372225" y="1773238"/>
            <a:ext cx="1490663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 flipH="1" flipV="1">
            <a:off x="7380288" y="1700213"/>
            <a:ext cx="2159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0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6227763" y="2781300"/>
          <a:ext cx="1728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781300"/>
                        <a:ext cx="1728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3"/>
          <p:cNvGraphicFramePr>
            <a:graphicFrameLocks noChangeAspect="1"/>
          </p:cNvGraphicFramePr>
          <p:nvPr/>
        </p:nvGraphicFramePr>
        <p:xfrm>
          <a:off x="7788275" y="1700213"/>
          <a:ext cx="3127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700213"/>
                        <a:ext cx="3127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4"/>
          <p:cNvGraphicFramePr>
            <a:graphicFrameLocks noChangeAspect="1"/>
          </p:cNvGraphicFramePr>
          <p:nvPr/>
        </p:nvGraphicFramePr>
        <p:xfrm>
          <a:off x="6948488" y="1989138"/>
          <a:ext cx="4429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" name="Equation" r:id="rId9" imgW="164885" imgH="164885" progId="Equation.DSMT4">
                  <p:embed/>
                </p:oleObj>
              </mc:Choice>
              <mc:Fallback>
                <p:oleObj name="Equation" r:id="rId9" imgW="164885" imgH="1648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89138"/>
                        <a:ext cx="4429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443663" y="3644900"/>
            <a:ext cx="1873250" cy="2089150"/>
            <a:chOff x="6443663" y="3644900"/>
            <a:chExt cx="1873250" cy="2089150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>
              <a:off x="6443663" y="4076700"/>
              <a:ext cx="1779587" cy="1081088"/>
            </a:xfrm>
            <a:custGeom>
              <a:avLst/>
              <a:gdLst>
                <a:gd name="T0" fmla="*/ 889793 w 21600"/>
                <a:gd name="T1" fmla="*/ 0 h 21600"/>
                <a:gd name="T2" fmla="*/ 260594 w 21600"/>
                <a:gd name="T3" fmla="*/ 158309 h 21600"/>
                <a:gd name="T4" fmla="*/ 0 w 21600"/>
                <a:gd name="T5" fmla="*/ 540544 h 21600"/>
                <a:gd name="T6" fmla="*/ 260594 w 21600"/>
                <a:gd name="T7" fmla="*/ 922779 h 21600"/>
                <a:gd name="T8" fmla="*/ 889793 w 21600"/>
                <a:gd name="T9" fmla="*/ 1081088 h 21600"/>
                <a:gd name="T10" fmla="*/ 1518993 w 21600"/>
                <a:gd name="T11" fmla="*/ 922779 h 21600"/>
                <a:gd name="T12" fmla="*/ 1779587 w 21600"/>
                <a:gd name="T13" fmla="*/ 540544 h 21600"/>
                <a:gd name="T14" fmla="*/ 1518993 w 21600"/>
                <a:gd name="T15" fmla="*/ 158309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57" name="Line 9"/>
            <p:cNvSpPr>
              <a:spLocks noChangeShapeType="1"/>
            </p:cNvSpPr>
            <p:nvPr/>
          </p:nvSpPr>
          <p:spPr bwMode="auto">
            <a:xfrm flipH="1" flipV="1">
              <a:off x="7524750" y="4005263"/>
              <a:ext cx="215900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2058" name="Line 10"/>
            <p:cNvSpPr>
              <a:spLocks noChangeShapeType="1"/>
            </p:cNvSpPr>
            <p:nvPr/>
          </p:nvSpPr>
          <p:spPr bwMode="auto">
            <a:xfrm>
              <a:off x="7380288" y="4437063"/>
              <a:ext cx="215900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graphicFrame>
          <p:nvGraphicFramePr>
            <p:cNvPr id="205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7056682"/>
                </p:ext>
              </p:extLst>
            </p:nvPr>
          </p:nvGraphicFramePr>
          <p:xfrm>
            <a:off x="6516688" y="5276850"/>
            <a:ext cx="18002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" name="Equation" r:id="rId11" imgW="799753" imgH="203112" progId="Equation.DSMT4">
                    <p:embed/>
                  </p:oleObj>
                </mc:Choice>
                <mc:Fallback>
                  <p:oleObj name="Equation" r:id="rId11" imgW="799753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5276850"/>
                          <a:ext cx="18002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266295"/>
                </p:ext>
              </p:extLst>
            </p:nvPr>
          </p:nvGraphicFramePr>
          <p:xfrm>
            <a:off x="7740650" y="4292600"/>
            <a:ext cx="442913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" name="Equation" r:id="rId13" imgW="164885" imgH="164885" progId="Equation.DSMT4">
                    <p:embed/>
                  </p:oleObj>
                </mc:Choice>
                <mc:Fallback>
                  <p:oleObj name="Equation" r:id="rId13" imgW="164885" imgH="16488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650" y="4292600"/>
                          <a:ext cx="442913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051714"/>
                </p:ext>
              </p:extLst>
            </p:nvPr>
          </p:nvGraphicFramePr>
          <p:xfrm>
            <a:off x="7019925" y="3644900"/>
            <a:ext cx="374650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9925" y="3644900"/>
                          <a:ext cx="374650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993939"/>
                </p:ext>
              </p:extLst>
            </p:nvPr>
          </p:nvGraphicFramePr>
          <p:xfrm>
            <a:off x="6948488" y="4437063"/>
            <a:ext cx="2159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" name="Equation" r:id="rId17" imgW="88669" imgH="177338" progId="Equation.DSMT4">
                    <p:embed/>
                  </p:oleObj>
                </mc:Choice>
                <mc:Fallback>
                  <p:oleObj name="Equation" r:id="rId17" imgW="88669" imgH="177338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4437063"/>
                          <a:ext cx="215900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7885113" y="22050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7885113" y="22050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2070" name="Line 22"/>
          <p:cNvSpPr>
            <a:spLocks noChangeShapeType="1"/>
          </p:cNvSpPr>
          <p:nvPr/>
        </p:nvSpPr>
        <p:spPr bwMode="auto">
          <a:xfrm>
            <a:off x="6372225" y="213360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Arial" charset="0"/>
              <a:ea typeface="宋体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22883"/>
              </p:ext>
            </p:extLst>
          </p:nvPr>
        </p:nvGraphicFramePr>
        <p:xfrm>
          <a:off x="486437" y="3982244"/>
          <a:ext cx="52419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" name="Equation" r:id="rId19" imgW="2247840" imgH="457200" progId="Equation.DSMT4">
                  <p:embed/>
                </p:oleObj>
              </mc:Choice>
              <mc:Fallback>
                <p:oleObj name="Equation" r:id="rId19" imgW="2247840" imgH="457200" progId="Equation.DSMT4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37" y="3982244"/>
                        <a:ext cx="52419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764939"/>
              </p:ext>
            </p:extLst>
          </p:nvPr>
        </p:nvGraphicFramePr>
        <p:xfrm>
          <a:off x="486437" y="5314050"/>
          <a:ext cx="58340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" name="Equation" r:id="rId21" imgW="2501640" imgH="457200" progId="Equation.DSMT4">
                  <p:embed/>
                </p:oleObj>
              </mc:Choice>
              <mc:Fallback>
                <p:oleObj name="Equation" r:id="rId21" imgW="2501640" imgH="457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37" y="5314050"/>
                        <a:ext cx="583406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60914"/>
              </p:ext>
            </p:extLst>
          </p:nvPr>
        </p:nvGraphicFramePr>
        <p:xfrm>
          <a:off x="486437" y="3405585"/>
          <a:ext cx="24590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" name="Equation" r:id="rId23" imgW="1054080" imgH="215640" progId="Equation.DSMT4">
                  <p:embed/>
                </p:oleObj>
              </mc:Choice>
              <mc:Fallback>
                <p:oleObj name="Equation" r:id="rId23" imgW="1054080" imgH="215640" progId="Equation.DSMT4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37" y="3405585"/>
                        <a:ext cx="24590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" name="墨迹 3"/>
              <p14:cNvContentPartPr/>
              <p14:nvPr/>
            </p14:nvContentPartPr>
            <p14:xfrm>
              <a:off x="6426360" y="1752480"/>
              <a:ext cx="1308600" cy="31564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417000" y="1743120"/>
                <a:ext cx="1327320" cy="3175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0" y="-4763"/>
            <a:ext cx="8748713" cy="1746250"/>
            <a:chOff x="113" y="119"/>
            <a:chExt cx="5511" cy="1100"/>
          </a:xfrm>
        </p:grpSpPr>
        <p:sp>
          <p:nvSpPr>
            <p:cNvPr id="12291" name="Text Box 3"/>
            <p:cNvSpPr txBox="1">
              <a:spLocks noChangeArrowheads="1"/>
            </p:cNvSpPr>
            <p:nvPr/>
          </p:nvSpPr>
          <p:spPr bwMode="auto">
            <a:xfrm>
              <a:off x="113" y="119"/>
              <a:ext cx="5489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【</a:t>
              </a:r>
              <a:r>
                <a:rPr lang="zh-CN" altLang="en-US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计算曲线积分</a:t>
              </a:r>
            </a:p>
          </p:txBody>
        </p:sp>
        <p:graphicFrame>
          <p:nvGraphicFramePr>
            <p:cNvPr id="102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060035"/>
                </p:ext>
              </p:extLst>
            </p:nvPr>
          </p:nvGraphicFramePr>
          <p:xfrm>
            <a:off x="242" y="522"/>
            <a:ext cx="503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0" name="Equation" r:id="rId3" imgW="8064500" imgH="508000" progId="Equation.DSMT4">
                    <p:embed/>
                  </p:oleObj>
                </mc:Choice>
                <mc:Fallback>
                  <p:oleObj name="Equation" r:id="rId3" imgW="8064500" imgH="508000" progId="Equation.DSMT4">
                    <p:embed/>
                    <p:pic>
                      <p:nvPicPr>
                        <p:cNvPr id="102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" y="522"/>
                          <a:ext cx="503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3" name="Text Box 5"/>
            <p:cNvSpPr txBox="1">
              <a:spLocks noChangeArrowheads="1"/>
            </p:cNvSpPr>
            <p:nvPr/>
          </p:nvSpPr>
          <p:spPr bwMode="auto">
            <a:xfrm>
              <a:off x="135" y="765"/>
              <a:ext cx="5489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 L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为从点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(2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,0)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沿曲线                         到点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(0,0)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的弧．</a:t>
              </a:r>
            </a:p>
          </p:txBody>
        </p:sp>
        <p:graphicFrame>
          <p:nvGraphicFramePr>
            <p:cNvPr id="10258" name="Object 6"/>
            <p:cNvGraphicFramePr>
              <a:graphicFrameLocks noChangeAspect="1"/>
            </p:cNvGraphicFramePr>
            <p:nvPr/>
          </p:nvGraphicFramePr>
          <p:xfrm>
            <a:off x="2131" y="859"/>
            <a:ext cx="117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1" name="公式" r:id="rId5" imgW="1981200" imgH="469900" progId="Equation.3">
                    <p:embed/>
                  </p:oleObj>
                </mc:Choice>
                <mc:Fallback>
                  <p:oleObj name="公式" r:id="rId5" imgW="1981200" imgH="469900" progId="Equation.3">
                    <p:embed/>
                    <p:pic>
                      <p:nvPicPr>
                        <p:cNvPr id="102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859"/>
                          <a:ext cx="117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6312768" y="1761720"/>
            <a:ext cx="2971800" cy="1981200"/>
            <a:chOff x="6312768" y="1761720"/>
            <a:chExt cx="2971800" cy="1981200"/>
          </a:xfrm>
        </p:grpSpPr>
        <p:grpSp>
          <p:nvGrpSpPr>
            <p:cNvPr id="10245" name="Group 9"/>
            <p:cNvGrpSpPr>
              <a:grpSpLocks/>
            </p:cNvGrpSpPr>
            <p:nvPr/>
          </p:nvGrpSpPr>
          <p:grpSpPr bwMode="auto">
            <a:xfrm>
              <a:off x="6312768" y="1761720"/>
              <a:ext cx="2971800" cy="1981200"/>
              <a:chOff x="3456" y="1824"/>
              <a:chExt cx="1872" cy="1248"/>
            </a:xfrm>
          </p:grpSpPr>
          <p:sp>
            <p:nvSpPr>
              <p:cNvPr id="12298" name="Line 10"/>
              <p:cNvSpPr>
                <a:spLocks noChangeShapeType="1"/>
              </p:cNvSpPr>
              <p:nvPr/>
            </p:nvSpPr>
            <p:spPr bwMode="auto">
              <a:xfrm flipV="1">
                <a:off x="3456" y="2733"/>
                <a:ext cx="1776" cy="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0"/>
                </a:endParaRPr>
              </a:p>
            </p:txBody>
          </p:sp>
          <p:sp>
            <p:nvSpPr>
              <p:cNvPr id="12299" name="Line 11"/>
              <p:cNvSpPr>
                <a:spLocks noChangeShapeType="1"/>
              </p:cNvSpPr>
              <p:nvPr/>
            </p:nvSpPr>
            <p:spPr bwMode="auto">
              <a:xfrm flipV="1">
                <a:off x="3648" y="1920"/>
                <a:ext cx="4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0"/>
                </a:endParaRPr>
              </a:p>
            </p:txBody>
          </p:sp>
          <p:sp>
            <p:nvSpPr>
              <p:cNvPr id="12300" name="Text Box 12"/>
              <p:cNvSpPr txBox="1">
                <a:spLocks noChangeArrowheads="1"/>
              </p:cNvSpPr>
              <p:nvPr/>
            </p:nvSpPr>
            <p:spPr bwMode="auto">
              <a:xfrm>
                <a:off x="3456" y="268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i="1">
                    <a:latin typeface="Times New Roman" charset="0"/>
                    <a:ea typeface="宋体" charset="0"/>
                  </a:rPr>
                  <a:t>O</a:t>
                </a:r>
              </a:p>
            </p:txBody>
          </p:sp>
          <p:sp>
            <p:nvSpPr>
              <p:cNvPr id="12301" name="Text Box 13"/>
              <p:cNvSpPr txBox="1">
                <a:spLocks noChangeArrowheads="1"/>
              </p:cNvSpPr>
              <p:nvPr/>
            </p:nvSpPr>
            <p:spPr bwMode="auto">
              <a:xfrm>
                <a:off x="5088" y="268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i="1" dirty="0">
                    <a:latin typeface="Times New Roman" charset="0"/>
                    <a:ea typeface="宋体" charset="0"/>
                  </a:rPr>
                  <a:t>x</a:t>
                </a:r>
                <a:endParaRPr lang="en-US" altLang="zh-CN" sz="2000" b="1" dirty="0">
                  <a:latin typeface="Times New Roman" charset="0"/>
                  <a:ea typeface="宋体" charset="0"/>
                </a:endParaRPr>
              </a:p>
            </p:txBody>
          </p:sp>
          <p:sp>
            <p:nvSpPr>
              <p:cNvPr id="12302" name="Text Box 14"/>
              <p:cNvSpPr txBox="1">
                <a:spLocks noChangeArrowheads="1"/>
              </p:cNvSpPr>
              <p:nvPr/>
            </p:nvSpPr>
            <p:spPr bwMode="auto">
              <a:xfrm>
                <a:off x="3696" y="182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i="1">
                    <a:latin typeface="Times New Roman" charset="0"/>
                    <a:ea typeface="宋体" charset="0"/>
                  </a:rPr>
                  <a:t>y</a:t>
                </a:r>
                <a:endParaRPr lang="en-US" altLang="zh-CN" sz="2000" b="1">
                  <a:latin typeface="Times New Roman" charset="0"/>
                  <a:ea typeface="宋体" charset="0"/>
                </a:endParaRPr>
              </a:p>
            </p:txBody>
          </p:sp>
          <p:sp>
            <p:nvSpPr>
              <p:cNvPr id="12303" name="Text Box 15"/>
              <p:cNvSpPr txBox="1">
                <a:spLocks noChangeArrowheads="1"/>
              </p:cNvSpPr>
              <p:nvPr/>
            </p:nvSpPr>
            <p:spPr bwMode="auto">
              <a:xfrm>
                <a:off x="4128" y="268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i="1">
                    <a:latin typeface="Times New Roman" charset="0"/>
                    <a:ea typeface="宋体" charset="0"/>
                  </a:rPr>
                  <a:t>a</a:t>
                </a:r>
              </a:p>
            </p:txBody>
          </p:sp>
          <p:sp>
            <p:nvSpPr>
              <p:cNvPr id="12304" name="弧 16"/>
              <p:cNvSpPr>
                <a:spLocks/>
              </p:cNvSpPr>
              <p:nvPr/>
            </p:nvSpPr>
            <p:spPr bwMode="auto">
              <a:xfrm flipH="1">
                <a:off x="3656" y="2196"/>
                <a:ext cx="1151" cy="576"/>
              </a:xfrm>
              <a:custGeom>
                <a:avLst/>
                <a:gdLst>
                  <a:gd name="T0" fmla="*/ 0 w 43150"/>
                  <a:gd name="T1" fmla="*/ 553 h 21600"/>
                  <a:gd name="T2" fmla="*/ 1151 w 43150"/>
                  <a:gd name="T3" fmla="*/ 544 h 21600"/>
                  <a:gd name="T4" fmla="*/ 576 w 43150"/>
                  <a:gd name="T5" fmla="*/ 57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50" h="21600" fill="none" extrusionOk="0">
                    <a:moveTo>
                      <a:pt x="0" y="20733"/>
                    </a:moveTo>
                    <a:cubicBezTo>
                      <a:pt x="465" y="9150"/>
                      <a:pt x="9990" y="-1"/>
                      <a:pt x="21583" y="-1"/>
                    </a:cubicBezTo>
                    <a:cubicBezTo>
                      <a:pt x="33045" y="-1"/>
                      <a:pt x="42512" y="8953"/>
                      <a:pt x="43149" y="20399"/>
                    </a:cubicBezTo>
                  </a:path>
                  <a:path w="43150" h="21600" stroke="0" extrusionOk="0">
                    <a:moveTo>
                      <a:pt x="0" y="20733"/>
                    </a:moveTo>
                    <a:cubicBezTo>
                      <a:pt x="465" y="9150"/>
                      <a:pt x="9990" y="-1"/>
                      <a:pt x="21583" y="-1"/>
                    </a:cubicBezTo>
                    <a:cubicBezTo>
                      <a:pt x="33045" y="-1"/>
                      <a:pt x="42512" y="8953"/>
                      <a:pt x="43149" y="20399"/>
                    </a:cubicBezTo>
                    <a:lnTo>
                      <a:pt x="21583" y="21600"/>
                    </a:lnTo>
                    <a:lnTo>
                      <a:pt x="0" y="20733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05" name="Text Box 17"/>
              <p:cNvSpPr txBox="1">
                <a:spLocks noChangeArrowheads="1"/>
              </p:cNvSpPr>
              <p:nvPr/>
            </p:nvSpPr>
            <p:spPr bwMode="auto">
              <a:xfrm>
                <a:off x="4779" y="2505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i="1">
                    <a:latin typeface="Times New Roman" charset="0"/>
                    <a:ea typeface="宋体" charset="0"/>
                  </a:rPr>
                  <a:t>A</a:t>
                </a:r>
              </a:p>
            </p:txBody>
          </p:sp>
          <p:sp>
            <p:nvSpPr>
              <p:cNvPr id="12306" name="Text Box 18"/>
              <p:cNvSpPr txBox="1">
                <a:spLocks noChangeArrowheads="1"/>
              </p:cNvSpPr>
              <p:nvPr/>
            </p:nvSpPr>
            <p:spPr bwMode="auto">
              <a:xfrm>
                <a:off x="4668" y="2697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Times New Roman" charset="0"/>
                    <a:ea typeface="宋体" charset="0"/>
                  </a:rPr>
                  <a:t>2</a:t>
                </a:r>
                <a:r>
                  <a:rPr lang="en-US" altLang="zh-CN" sz="2000" b="1" i="1">
                    <a:latin typeface="Times New Roman" charset="0"/>
                    <a:ea typeface="宋体" charset="0"/>
                  </a:rPr>
                  <a:t>a</a:t>
                </a:r>
              </a:p>
            </p:txBody>
          </p:sp>
        </p:grpSp>
        <p:cxnSp>
          <p:nvCxnSpPr>
            <p:cNvPr id="4" name="直接箭头连接符 3"/>
            <p:cNvCxnSpPr/>
            <p:nvPr/>
          </p:nvCxnSpPr>
          <p:spPr>
            <a:xfrm flipH="1">
              <a:off x="7396336" y="2358116"/>
              <a:ext cx="200000" cy="0"/>
            </a:xfrm>
            <a:prstGeom prst="straightConnector1">
              <a:avLst/>
            </a:prstGeom>
            <a:ln w="28575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98677"/>
              </p:ext>
            </p:extLst>
          </p:nvPr>
        </p:nvGraphicFramePr>
        <p:xfrm>
          <a:off x="204788" y="1736565"/>
          <a:ext cx="6127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7" imgW="3060360" imgH="482400" progId="Equation.DSMT4">
                  <p:embed/>
                </p:oleObj>
              </mc:Choice>
              <mc:Fallback>
                <p:oleObj name="Equation" r:id="rId7" imgW="3060360" imgH="48240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736565"/>
                        <a:ext cx="6127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>
            <a:off x="6617568" y="3226572"/>
            <a:ext cx="1795463" cy="13111"/>
          </a:xfrm>
          <a:prstGeom prst="straightConnector1">
            <a:avLst/>
          </a:prstGeom>
          <a:ln w="2857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18178"/>
              </p:ext>
            </p:extLst>
          </p:nvPr>
        </p:nvGraphicFramePr>
        <p:xfrm>
          <a:off x="229976" y="2673891"/>
          <a:ext cx="52879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9" imgW="2641320" imgH="457200" progId="Equation.DSMT4">
                  <p:embed/>
                </p:oleObj>
              </mc:Choice>
              <mc:Fallback>
                <p:oleObj name="Equation" r:id="rId9" imgW="2641320" imgH="45720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76" y="2673891"/>
                        <a:ext cx="52879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45068"/>
              </p:ext>
            </p:extLst>
          </p:nvPr>
        </p:nvGraphicFramePr>
        <p:xfrm>
          <a:off x="174269" y="3781370"/>
          <a:ext cx="8037454" cy="58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11" imgW="4025880" imgH="291960" progId="Equation.DSMT4">
                  <p:embed/>
                </p:oleObj>
              </mc:Choice>
              <mc:Fallback>
                <p:oleObj name="Equation" r:id="rId11" imgW="4025880" imgH="291960" progId="Equation.DSMT4">
                  <p:embed/>
                  <p:pic>
                    <p:nvPicPr>
                      <p:cNvPr id="102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69" y="3781370"/>
                        <a:ext cx="8037454" cy="585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05177"/>
              </p:ext>
            </p:extLst>
          </p:nvPr>
        </p:nvGraphicFramePr>
        <p:xfrm>
          <a:off x="6084168" y="4351123"/>
          <a:ext cx="1825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13" imgW="914400" imgH="393480" progId="Equation.DSMT4">
                  <p:embed/>
                </p:oleObj>
              </mc:Choice>
              <mc:Fallback>
                <p:oleObj name="Equation" r:id="rId13" imgW="914400" imgH="39348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351123"/>
                        <a:ext cx="1825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31121"/>
              </p:ext>
            </p:extLst>
          </p:nvPr>
        </p:nvGraphicFramePr>
        <p:xfrm>
          <a:off x="179512" y="5096709"/>
          <a:ext cx="54514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15" imgW="2730240" imgH="291960" progId="Equation.DSMT4">
                  <p:embed/>
                </p:oleObj>
              </mc:Choice>
              <mc:Fallback>
                <p:oleObj name="Equation" r:id="rId15" imgW="2730240" imgH="29196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096709"/>
                        <a:ext cx="54514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43724"/>
              </p:ext>
            </p:extLst>
          </p:nvPr>
        </p:nvGraphicFramePr>
        <p:xfrm>
          <a:off x="232215" y="5874260"/>
          <a:ext cx="36750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17" imgW="1841400" imgH="393480" progId="Equation.DSMT4">
                  <p:embed/>
                </p:oleObj>
              </mc:Choice>
              <mc:Fallback>
                <p:oleObj name="Equation" r:id="rId17" imgW="1841400" imgH="39348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15" y="5874260"/>
                        <a:ext cx="36750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923726"/>
              </p:ext>
            </p:extLst>
          </p:nvPr>
        </p:nvGraphicFramePr>
        <p:xfrm>
          <a:off x="5602361" y="5046289"/>
          <a:ext cx="27892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Equation" r:id="rId19" imgW="1396800" imgH="330120" progId="Equation.DSMT4">
                  <p:embed/>
                </p:oleObj>
              </mc:Choice>
              <mc:Fallback>
                <p:oleObj name="Equation" r:id="rId19" imgW="1396800" imgH="33012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361" y="5046289"/>
                        <a:ext cx="278923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" name="墨迹 1"/>
              <p14:cNvContentPartPr/>
              <p14:nvPr/>
            </p14:nvContentPartPr>
            <p14:xfrm>
              <a:off x="1162080" y="1073160"/>
              <a:ext cx="6337800" cy="45342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152720" y="1063800"/>
                <a:ext cx="6356520" cy="455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145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29381"/>
            <a:ext cx="9286875" cy="1924050"/>
            <a:chOff x="68" y="35"/>
            <a:chExt cx="5850" cy="1212"/>
          </a:xfrm>
        </p:grpSpPr>
        <p:sp>
          <p:nvSpPr>
            <p:cNvPr id="8195" name="Text Box 3"/>
            <p:cNvSpPr txBox="1">
              <a:spLocks noChangeArrowheads="1"/>
            </p:cNvSpPr>
            <p:nvPr/>
          </p:nvSpPr>
          <p:spPr bwMode="auto">
            <a:xfrm>
              <a:off x="68" y="37"/>
              <a:ext cx="5489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*【</a:t>
              </a:r>
              <a:r>
                <a:rPr lang="zh-CN" altLang="en-US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计算</a:t>
              </a:r>
            </a:p>
          </p:txBody>
        </p:sp>
        <p:graphicFrame>
          <p:nvGraphicFramePr>
            <p:cNvPr id="61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52839"/>
                </p:ext>
              </p:extLst>
            </p:nvPr>
          </p:nvGraphicFramePr>
          <p:xfrm>
            <a:off x="1247" y="35"/>
            <a:ext cx="188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" name="Equation" r:id="rId3" imgW="2705100" imgH="889000" progId="Equation.DSMT4">
                    <p:embed/>
                  </p:oleObj>
                </mc:Choice>
                <mc:Fallback>
                  <p:oleObj name="Equation" r:id="rId3" imgW="2705100" imgH="889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5"/>
                          <a:ext cx="188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5" name="Group 5"/>
            <p:cNvGrpSpPr>
              <a:grpSpLocks/>
            </p:cNvGrpSpPr>
            <p:nvPr/>
          </p:nvGrpSpPr>
          <p:grpSpPr bwMode="auto">
            <a:xfrm>
              <a:off x="158" y="443"/>
              <a:ext cx="5760" cy="804"/>
              <a:chOff x="59" y="416"/>
              <a:chExt cx="5760" cy="804"/>
            </a:xfrm>
          </p:grpSpPr>
          <p:sp>
            <p:nvSpPr>
              <p:cNvPr id="8198" name="Text Box 6"/>
              <p:cNvSpPr txBox="1">
                <a:spLocks noChangeArrowheads="1"/>
              </p:cNvSpPr>
              <p:nvPr/>
            </p:nvSpPr>
            <p:spPr bwMode="auto">
              <a:xfrm>
                <a:off x="59" y="416"/>
                <a:ext cx="5489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  <a:spcBef>
                    <a:spcPct val="50000"/>
                  </a:spcBef>
                  <a:defRPr/>
                </a:pP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）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L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为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a 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&gt;0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），其方向取为逆时针方向；</a:t>
                </a:r>
              </a:p>
            </p:txBody>
          </p:sp>
          <p:sp>
            <p:nvSpPr>
              <p:cNvPr id="8199" name="Text Box 7"/>
              <p:cNvSpPr txBox="1">
                <a:spLocks noChangeArrowheads="1"/>
              </p:cNvSpPr>
              <p:nvPr/>
            </p:nvSpPr>
            <p:spPr bwMode="auto">
              <a:xfrm>
                <a:off x="59" y="766"/>
                <a:ext cx="5760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  <a:spcBef>
                    <a:spcPct val="50000"/>
                  </a:spcBef>
                  <a:defRPr/>
                </a:pP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）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L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为一条不过原点的光滑闭曲线，其逆时针方向．</a:t>
                </a:r>
              </a:p>
            </p:txBody>
          </p:sp>
        </p:grpSp>
      </p:grp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90117"/>
              </p:ext>
            </p:extLst>
          </p:nvPr>
        </p:nvGraphicFramePr>
        <p:xfrm>
          <a:off x="224387" y="1990496"/>
          <a:ext cx="64865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5" imgW="3060360" imgH="457200" progId="Equation.DSMT4">
                  <p:embed/>
                </p:oleObj>
              </mc:Choice>
              <mc:Fallback>
                <p:oleObj name="Equation" r:id="rId5" imgW="3060360" imgH="45720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87" y="1990496"/>
                        <a:ext cx="64865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22572"/>
              </p:ext>
            </p:extLst>
          </p:nvPr>
        </p:nvGraphicFramePr>
        <p:xfrm>
          <a:off x="495027" y="3033699"/>
          <a:ext cx="489743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7" imgW="2311200" imgH="419040" progId="Equation.DSMT4">
                  <p:embed/>
                </p:oleObj>
              </mc:Choice>
              <mc:Fallback>
                <p:oleObj name="Equation" r:id="rId7" imgW="2311200" imgH="419040" progId="Equation.DSMT4">
                  <p:embed/>
                  <p:pic>
                    <p:nvPicPr>
                      <p:cNvPr id="3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27" y="3033699"/>
                        <a:ext cx="489743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47162"/>
              </p:ext>
            </p:extLst>
          </p:nvPr>
        </p:nvGraphicFramePr>
        <p:xfrm>
          <a:off x="2959548" y="3994662"/>
          <a:ext cx="258286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548" y="3994662"/>
                        <a:ext cx="258286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811830" y="2257063"/>
            <a:ext cx="1929946" cy="2285816"/>
            <a:chOff x="6880293" y="2348880"/>
            <a:chExt cx="1929946" cy="2285816"/>
          </a:xfrm>
        </p:grpSpPr>
        <p:sp>
          <p:nvSpPr>
            <p:cNvPr id="26" name="椭圆 25"/>
            <p:cNvSpPr/>
            <p:nvPr/>
          </p:nvSpPr>
          <p:spPr>
            <a:xfrm>
              <a:off x="7046100" y="3068960"/>
              <a:ext cx="1080120" cy="108012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7" name="Group 10"/>
            <p:cNvGrpSpPr>
              <a:grpSpLocks/>
            </p:cNvGrpSpPr>
            <p:nvPr/>
          </p:nvGrpSpPr>
          <p:grpSpPr bwMode="auto">
            <a:xfrm>
              <a:off x="6880293" y="2348880"/>
              <a:ext cx="1929946" cy="2285816"/>
              <a:chOff x="3829" y="1872"/>
              <a:chExt cx="1380" cy="1680"/>
            </a:xfrm>
          </p:grpSpPr>
          <p:sp>
            <p:nvSpPr>
              <p:cNvPr id="28" name="Line 12"/>
              <p:cNvSpPr>
                <a:spLocks noChangeShapeType="1"/>
              </p:cNvSpPr>
              <p:nvPr/>
            </p:nvSpPr>
            <p:spPr bwMode="auto">
              <a:xfrm>
                <a:off x="3829" y="2806"/>
                <a:ext cx="12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0"/>
                </a:endParaRPr>
              </a:p>
            </p:txBody>
          </p:sp>
          <p:sp>
            <p:nvSpPr>
              <p:cNvPr id="29" name="Line 13"/>
              <p:cNvSpPr>
                <a:spLocks noChangeShapeType="1"/>
              </p:cNvSpPr>
              <p:nvPr/>
            </p:nvSpPr>
            <p:spPr bwMode="auto">
              <a:xfrm flipV="1">
                <a:off x="4318" y="1968"/>
                <a:ext cx="6" cy="15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0"/>
                </a:endParaRPr>
              </a:p>
            </p:txBody>
          </p:sp>
          <p:sp>
            <p:nvSpPr>
              <p:cNvPr id="30" name="Text Box 14"/>
              <p:cNvSpPr txBox="1">
                <a:spLocks noChangeArrowheads="1"/>
              </p:cNvSpPr>
              <p:nvPr/>
            </p:nvSpPr>
            <p:spPr bwMode="auto">
              <a:xfrm>
                <a:off x="4084" y="2765"/>
                <a:ext cx="38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 i="1" dirty="0">
                    <a:latin typeface="Times New Roman" charset="0"/>
                    <a:ea typeface="宋体" charset="0"/>
                  </a:rPr>
                  <a:t>O</a:t>
                </a:r>
              </a:p>
            </p:txBody>
          </p:sp>
          <p:sp>
            <p:nvSpPr>
              <p:cNvPr id="31" name="Text Box 15"/>
              <p:cNvSpPr txBox="1">
                <a:spLocks noChangeArrowheads="1"/>
              </p:cNvSpPr>
              <p:nvPr/>
            </p:nvSpPr>
            <p:spPr bwMode="auto">
              <a:xfrm>
                <a:off x="4969" y="2743"/>
                <a:ext cx="240" cy="2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i="1" dirty="0">
                    <a:latin typeface="Times New Roman" charset="0"/>
                    <a:ea typeface="宋体" charset="0"/>
                  </a:rPr>
                  <a:t>x</a:t>
                </a:r>
                <a:endParaRPr lang="en-US" altLang="zh-CN" sz="2000" b="1" dirty="0">
                  <a:latin typeface="Times New Roman" charset="0"/>
                  <a:ea typeface="宋体" charset="0"/>
                </a:endParaRPr>
              </a:p>
            </p:txBody>
          </p:sp>
          <p:sp>
            <p:nvSpPr>
              <p:cNvPr id="32" name="Text Box 16"/>
              <p:cNvSpPr txBox="1">
                <a:spLocks noChangeArrowheads="1"/>
              </p:cNvSpPr>
              <p:nvPr/>
            </p:nvSpPr>
            <p:spPr bwMode="auto">
              <a:xfrm>
                <a:off x="4368" y="1872"/>
                <a:ext cx="240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i="1">
                    <a:latin typeface="Times New Roman" charset="0"/>
                    <a:ea typeface="宋体" charset="0"/>
                  </a:rPr>
                  <a:t>y</a:t>
                </a:r>
                <a:endParaRPr lang="en-US" altLang="zh-CN" sz="2000" b="1">
                  <a:latin typeface="Times New Roman" charset="0"/>
                  <a:ea typeface="宋体" charset="0"/>
                </a:endParaRPr>
              </a:p>
            </p:txBody>
          </p:sp>
          <p:sp>
            <p:nvSpPr>
              <p:cNvPr id="33" name="Text Box 17"/>
              <p:cNvSpPr txBox="1">
                <a:spLocks noChangeArrowheads="1"/>
              </p:cNvSpPr>
              <p:nvPr/>
            </p:nvSpPr>
            <p:spPr bwMode="auto">
              <a:xfrm>
                <a:off x="4704" y="2467"/>
                <a:ext cx="386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i="1">
                    <a:latin typeface="Times New Roman" charset="0"/>
                    <a:ea typeface="宋体" charset="0"/>
                  </a:rPr>
                  <a:t>L</a:t>
                </a:r>
              </a:p>
            </p:txBody>
          </p:sp>
          <p:sp>
            <p:nvSpPr>
              <p:cNvPr id="34" name="Line 23"/>
              <p:cNvSpPr>
                <a:spLocks noChangeShapeType="1"/>
              </p:cNvSpPr>
              <p:nvPr/>
            </p:nvSpPr>
            <p:spPr bwMode="auto">
              <a:xfrm flipH="1" flipV="1">
                <a:off x="4550" y="2458"/>
                <a:ext cx="48" cy="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0"/>
                </a:endParaRPr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3283200" y="3822840"/>
              <a:ext cx="2184480" cy="11242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273840" y="3813480"/>
                <a:ext cx="2203200" cy="1143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29381"/>
            <a:ext cx="9286875" cy="1924050"/>
            <a:chOff x="68" y="35"/>
            <a:chExt cx="5850" cy="1212"/>
          </a:xfrm>
        </p:grpSpPr>
        <p:sp>
          <p:nvSpPr>
            <p:cNvPr id="8195" name="Text Box 3"/>
            <p:cNvSpPr txBox="1">
              <a:spLocks noChangeArrowheads="1"/>
            </p:cNvSpPr>
            <p:nvPr/>
          </p:nvSpPr>
          <p:spPr bwMode="auto">
            <a:xfrm>
              <a:off x="68" y="37"/>
              <a:ext cx="5489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*【</a:t>
              </a:r>
              <a:r>
                <a:rPr lang="zh-CN" altLang="en-US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计算</a:t>
              </a:r>
            </a:p>
          </p:txBody>
        </p:sp>
        <p:graphicFrame>
          <p:nvGraphicFramePr>
            <p:cNvPr id="61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52839"/>
                </p:ext>
              </p:extLst>
            </p:nvPr>
          </p:nvGraphicFramePr>
          <p:xfrm>
            <a:off x="1247" y="35"/>
            <a:ext cx="188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5" name="Equation" r:id="rId3" imgW="2705100" imgH="889000" progId="Equation.DSMT4">
                    <p:embed/>
                  </p:oleObj>
                </mc:Choice>
                <mc:Fallback>
                  <p:oleObj name="Equation" r:id="rId3" imgW="2705100" imgH="889000" progId="Equation.DSMT4">
                    <p:embed/>
                    <p:pic>
                      <p:nvPicPr>
                        <p:cNvPr id="61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5"/>
                          <a:ext cx="188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5" name="Group 5"/>
            <p:cNvGrpSpPr>
              <a:grpSpLocks/>
            </p:cNvGrpSpPr>
            <p:nvPr/>
          </p:nvGrpSpPr>
          <p:grpSpPr bwMode="auto">
            <a:xfrm>
              <a:off x="158" y="443"/>
              <a:ext cx="5760" cy="804"/>
              <a:chOff x="59" y="416"/>
              <a:chExt cx="5760" cy="804"/>
            </a:xfrm>
          </p:grpSpPr>
          <p:sp>
            <p:nvSpPr>
              <p:cNvPr id="8198" name="Text Box 6"/>
              <p:cNvSpPr txBox="1">
                <a:spLocks noChangeArrowheads="1"/>
              </p:cNvSpPr>
              <p:nvPr/>
            </p:nvSpPr>
            <p:spPr bwMode="auto">
              <a:xfrm>
                <a:off x="59" y="416"/>
                <a:ext cx="5489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  <a:spcBef>
                    <a:spcPct val="50000"/>
                  </a:spcBef>
                  <a:defRPr/>
                </a:pP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）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L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为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a 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&gt;0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），其方向取为逆时针方向；</a:t>
                </a:r>
              </a:p>
            </p:txBody>
          </p:sp>
          <p:sp>
            <p:nvSpPr>
              <p:cNvPr id="8199" name="Text Box 7"/>
              <p:cNvSpPr txBox="1">
                <a:spLocks noChangeArrowheads="1"/>
              </p:cNvSpPr>
              <p:nvPr/>
            </p:nvSpPr>
            <p:spPr bwMode="auto">
              <a:xfrm>
                <a:off x="59" y="766"/>
                <a:ext cx="5760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  <a:spcBef>
                    <a:spcPct val="50000"/>
                  </a:spcBef>
                  <a:defRPr/>
                </a:pP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）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</a:rPr>
                  <a:t>L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</a:rPr>
                  <a:t>为一条不过原点的光滑闭曲线，其逆时针方向．</a:t>
                </a:r>
              </a:p>
            </p:txBody>
          </p:sp>
        </p:grpSp>
      </p:grp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21816"/>
              </p:ext>
            </p:extLst>
          </p:nvPr>
        </p:nvGraphicFramePr>
        <p:xfrm>
          <a:off x="150882" y="2017539"/>
          <a:ext cx="672941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" name="Equation" r:id="rId5" imgW="3174840" imgH="888840" progId="Equation.DSMT4">
                  <p:embed/>
                </p:oleObj>
              </mc:Choice>
              <mc:Fallback>
                <p:oleObj name="Equation" r:id="rId5" imgW="3174840" imgH="88884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82" y="2017539"/>
                        <a:ext cx="672941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84722"/>
              </p:ext>
            </p:extLst>
          </p:nvPr>
        </p:nvGraphicFramePr>
        <p:xfrm>
          <a:off x="1870075" y="3937674"/>
          <a:ext cx="29892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Equation" r:id="rId7" imgW="1409400" imgH="444240" progId="Equation.DSMT4">
                  <p:embed/>
                </p:oleObj>
              </mc:Choice>
              <mc:Fallback>
                <p:oleObj name="Equation" r:id="rId7" imgW="1409400" imgH="44424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937674"/>
                        <a:ext cx="298926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45535"/>
              </p:ext>
            </p:extLst>
          </p:nvPr>
        </p:nvGraphicFramePr>
        <p:xfrm>
          <a:off x="251520" y="5013176"/>
          <a:ext cx="1992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13176"/>
                        <a:ext cx="1992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01470"/>
              </p:ext>
            </p:extLst>
          </p:nvPr>
        </p:nvGraphicFramePr>
        <p:xfrm>
          <a:off x="2301875" y="5444976"/>
          <a:ext cx="25574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11" imgW="1206360" imgH="419040" progId="Equation.DSMT4">
                  <p:embed/>
                </p:oleObj>
              </mc:Choice>
              <mc:Fallback>
                <p:oleObj name="Equation" r:id="rId11" imgW="1206360" imgH="41904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444976"/>
                        <a:ext cx="255746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0"/>
          <p:cNvGrpSpPr>
            <a:grpSpLocks/>
          </p:cNvGrpSpPr>
          <p:nvPr/>
        </p:nvGrpSpPr>
        <p:grpSpPr bwMode="auto">
          <a:xfrm>
            <a:off x="6516216" y="3200681"/>
            <a:ext cx="2425020" cy="2367452"/>
            <a:chOff x="4077" y="1349"/>
            <a:chExt cx="1734" cy="1740"/>
          </a:xfrm>
        </p:grpSpPr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4253" y="1665"/>
              <a:ext cx="1296" cy="1265"/>
            </a:xfrm>
            <a:custGeom>
              <a:avLst/>
              <a:gdLst>
                <a:gd name="T0" fmla="*/ 352 w 1296"/>
                <a:gd name="T1" fmla="*/ 64 h 1264"/>
                <a:gd name="T2" fmla="*/ 736 w 1296"/>
                <a:gd name="T3" fmla="*/ 16 h 1264"/>
                <a:gd name="T4" fmla="*/ 1072 w 1296"/>
                <a:gd name="T5" fmla="*/ 160 h 1264"/>
                <a:gd name="T6" fmla="*/ 1264 w 1296"/>
                <a:gd name="T7" fmla="*/ 448 h 1264"/>
                <a:gd name="T8" fmla="*/ 1264 w 1296"/>
                <a:gd name="T9" fmla="*/ 832 h 1264"/>
                <a:gd name="T10" fmla="*/ 1120 w 1296"/>
                <a:gd name="T11" fmla="*/ 1072 h 1264"/>
                <a:gd name="T12" fmla="*/ 832 w 1296"/>
                <a:gd name="T13" fmla="*/ 1216 h 1264"/>
                <a:gd name="T14" fmla="*/ 400 w 1296"/>
                <a:gd name="T15" fmla="*/ 1216 h 1264"/>
                <a:gd name="T16" fmla="*/ 112 w 1296"/>
                <a:gd name="T17" fmla="*/ 928 h 1264"/>
                <a:gd name="T18" fmla="*/ 16 w 1296"/>
                <a:gd name="T19" fmla="*/ 448 h 1264"/>
                <a:gd name="T20" fmla="*/ 208 w 1296"/>
                <a:gd name="T21" fmla="*/ 160 h 1264"/>
                <a:gd name="T22" fmla="*/ 352 w 1296"/>
                <a:gd name="T23" fmla="*/ 64 h 12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6" h="1264">
                  <a:moveTo>
                    <a:pt x="352" y="64"/>
                  </a:moveTo>
                  <a:cubicBezTo>
                    <a:pt x="440" y="40"/>
                    <a:pt x="616" y="0"/>
                    <a:pt x="736" y="16"/>
                  </a:cubicBezTo>
                  <a:cubicBezTo>
                    <a:pt x="856" y="32"/>
                    <a:pt x="984" y="88"/>
                    <a:pt x="1072" y="160"/>
                  </a:cubicBezTo>
                  <a:cubicBezTo>
                    <a:pt x="1160" y="232"/>
                    <a:pt x="1232" y="336"/>
                    <a:pt x="1264" y="448"/>
                  </a:cubicBezTo>
                  <a:cubicBezTo>
                    <a:pt x="1296" y="560"/>
                    <a:pt x="1288" y="728"/>
                    <a:pt x="1264" y="832"/>
                  </a:cubicBezTo>
                  <a:cubicBezTo>
                    <a:pt x="1240" y="936"/>
                    <a:pt x="1192" y="1008"/>
                    <a:pt x="1120" y="1072"/>
                  </a:cubicBezTo>
                  <a:cubicBezTo>
                    <a:pt x="1048" y="1136"/>
                    <a:pt x="952" y="1192"/>
                    <a:pt x="832" y="1216"/>
                  </a:cubicBezTo>
                  <a:cubicBezTo>
                    <a:pt x="712" y="1240"/>
                    <a:pt x="520" y="1264"/>
                    <a:pt x="400" y="1216"/>
                  </a:cubicBezTo>
                  <a:cubicBezTo>
                    <a:pt x="280" y="1168"/>
                    <a:pt x="176" y="1056"/>
                    <a:pt x="112" y="928"/>
                  </a:cubicBezTo>
                  <a:cubicBezTo>
                    <a:pt x="48" y="800"/>
                    <a:pt x="0" y="576"/>
                    <a:pt x="16" y="448"/>
                  </a:cubicBezTo>
                  <a:cubicBezTo>
                    <a:pt x="32" y="320"/>
                    <a:pt x="144" y="224"/>
                    <a:pt x="208" y="160"/>
                  </a:cubicBezTo>
                  <a:cubicBezTo>
                    <a:pt x="272" y="96"/>
                    <a:pt x="264" y="88"/>
                    <a:pt x="352" y="64"/>
                  </a:cubicBez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Line 12"/>
            <p:cNvSpPr>
              <a:spLocks noChangeShapeType="1"/>
            </p:cNvSpPr>
            <p:nvPr/>
          </p:nvSpPr>
          <p:spPr bwMode="auto">
            <a:xfrm flipV="1">
              <a:off x="4077" y="2737"/>
              <a:ext cx="1674" cy="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 flipH="1" flipV="1">
              <a:off x="4320" y="1460"/>
              <a:ext cx="48" cy="16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35" name="Text Box 14"/>
            <p:cNvSpPr txBox="1">
              <a:spLocks noChangeArrowheads="1"/>
            </p:cNvSpPr>
            <p:nvPr/>
          </p:nvSpPr>
          <p:spPr bwMode="auto">
            <a:xfrm>
              <a:off x="4128" y="2737"/>
              <a:ext cx="38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charset="0"/>
                  <a:ea typeface="宋体" charset="0"/>
                </a:rPr>
                <a:t>O</a:t>
              </a:r>
            </a:p>
          </p:txBody>
        </p:sp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5571" y="2691"/>
              <a:ext cx="240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 dirty="0">
                  <a:latin typeface="Times New Roman" charset="0"/>
                  <a:ea typeface="宋体" charset="0"/>
                </a:rPr>
                <a:t>x</a:t>
              </a:r>
              <a:endParaRPr lang="en-US" altLang="zh-CN" sz="2000" b="1" dirty="0">
                <a:latin typeface="Times New Roman" charset="0"/>
                <a:ea typeface="宋体" charset="0"/>
              </a:endParaRPr>
            </a:p>
          </p:txBody>
        </p:sp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4341" y="1349"/>
              <a:ext cx="24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y</a:t>
              </a:r>
              <a:endParaRPr lang="en-US" altLang="zh-CN" sz="2000" b="1">
                <a:latin typeface="Times New Roman" charset="0"/>
                <a:ea typeface="宋体" charset="0"/>
              </a:endParaRP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5283" y="1563"/>
              <a:ext cx="3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 dirty="0">
                  <a:latin typeface="Times New Roman" charset="0"/>
                  <a:ea typeface="宋体" charset="0"/>
                </a:rPr>
                <a:t>L</a:t>
              </a:r>
            </a:p>
          </p:txBody>
        </p:sp>
        <p:sp>
          <p:nvSpPr>
            <p:cNvPr id="39" name="Text Box 18"/>
            <p:cNvSpPr txBox="1">
              <a:spLocks noChangeArrowheads="1"/>
            </p:cNvSpPr>
            <p:nvPr/>
          </p:nvSpPr>
          <p:spPr bwMode="auto">
            <a:xfrm>
              <a:off x="4608" y="2448"/>
              <a:ext cx="38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D</a:t>
              </a:r>
              <a:r>
                <a:rPr lang="en-US" altLang="zh-CN" sz="2000" b="1" baseline="-25000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 flipH="1" flipV="1">
              <a:off x="5385" y="1884"/>
              <a:ext cx="48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9701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192547" y="1801381"/>
            <a:ext cx="2819400" cy="2285816"/>
            <a:chOff x="6192547" y="1801381"/>
            <a:chExt cx="2819400" cy="2285816"/>
          </a:xfrm>
        </p:grpSpPr>
        <p:sp>
          <p:nvSpPr>
            <p:cNvPr id="8203" name="Freeform 11"/>
            <p:cNvSpPr>
              <a:spLocks/>
            </p:cNvSpPr>
            <p:nvPr/>
          </p:nvSpPr>
          <p:spPr bwMode="auto">
            <a:xfrm>
              <a:off x="6707199" y="2171465"/>
              <a:ext cx="1812471" cy="1721165"/>
            </a:xfrm>
            <a:custGeom>
              <a:avLst/>
              <a:gdLst>
                <a:gd name="T0" fmla="*/ 352 w 1296"/>
                <a:gd name="T1" fmla="*/ 64 h 1264"/>
                <a:gd name="T2" fmla="*/ 736 w 1296"/>
                <a:gd name="T3" fmla="*/ 16 h 1264"/>
                <a:gd name="T4" fmla="*/ 1072 w 1296"/>
                <a:gd name="T5" fmla="*/ 160 h 1264"/>
                <a:gd name="T6" fmla="*/ 1264 w 1296"/>
                <a:gd name="T7" fmla="*/ 448 h 1264"/>
                <a:gd name="T8" fmla="*/ 1264 w 1296"/>
                <a:gd name="T9" fmla="*/ 832 h 1264"/>
                <a:gd name="T10" fmla="*/ 1120 w 1296"/>
                <a:gd name="T11" fmla="*/ 1072 h 1264"/>
                <a:gd name="T12" fmla="*/ 832 w 1296"/>
                <a:gd name="T13" fmla="*/ 1216 h 1264"/>
                <a:gd name="T14" fmla="*/ 400 w 1296"/>
                <a:gd name="T15" fmla="*/ 1216 h 1264"/>
                <a:gd name="T16" fmla="*/ 112 w 1296"/>
                <a:gd name="T17" fmla="*/ 928 h 1264"/>
                <a:gd name="T18" fmla="*/ 16 w 1296"/>
                <a:gd name="T19" fmla="*/ 448 h 1264"/>
                <a:gd name="T20" fmla="*/ 208 w 1296"/>
                <a:gd name="T21" fmla="*/ 160 h 1264"/>
                <a:gd name="T22" fmla="*/ 352 w 1296"/>
                <a:gd name="T23" fmla="*/ 64 h 12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6" h="1264">
                  <a:moveTo>
                    <a:pt x="352" y="64"/>
                  </a:moveTo>
                  <a:cubicBezTo>
                    <a:pt x="440" y="40"/>
                    <a:pt x="616" y="0"/>
                    <a:pt x="736" y="16"/>
                  </a:cubicBezTo>
                  <a:cubicBezTo>
                    <a:pt x="856" y="32"/>
                    <a:pt x="984" y="88"/>
                    <a:pt x="1072" y="160"/>
                  </a:cubicBezTo>
                  <a:cubicBezTo>
                    <a:pt x="1160" y="232"/>
                    <a:pt x="1232" y="336"/>
                    <a:pt x="1264" y="448"/>
                  </a:cubicBezTo>
                  <a:cubicBezTo>
                    <a:pt x="1296" y="560"/>
                    <a:pt x="1288" y="728"/>
                    <a:pt x="1264" y="832"/>
                  </a:cubicBezTo>
                  <a:cubicBezTo>
                    <a:pt x="1240" y="936"/>
                    <a:pt x="1192" y="1008"/>
                    <a:pt x="1120" y="1072"/>
                  </a:cubicBezTo>
                  <a:cubicBezTo>
                    <a:pt x="1048" y="1136"/>
                    <a:pt x="952" y="1192"/>
                    <a:pt x="832" y="1216"/>
                  </a:cubicBezTo>
                  <a:cubicBezTo>
                    <a:pt x="712" y="1240"/>
                    <a:pt x="520" y="1264"/>
                    <a:pt x="400" y="1216"/>
                  </a:cubicBezTo>
                  <a:cubicBezTo>
                    <a:pt x="280" y="1168"/>
                    <a:pt x="176" y="1056"/>
                    <a:pt x="112" y="928"/>
                  </a:cubicBezTo>
                  <a:cubicBezTo>
                    <a:pt x="48" y="800"/>
                    <a:pt x="0" y="576"/>
                    <a:pt x="16" y="448"/>
                  </a:cubicBezTo>
                  <a:cubicBezTo>
                    <a:pt x="32" y="320"/>
                    <a:pt x="144" y="224"/>
                    <a:pt x="208" y="160"/>
                  </a:cubicBezTo>
                  <a:cubicBezTo>
                    <a:pt x="272" y="96"/>
                    <a:pt x="264" y="88"/>
                    <a:pt x="352" y="64"/>
                  </a:cubicBez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 flipV="1">
              <a:off x="6192547" y="3038171"/>
              <a:ext cx="2685143" cy="40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7465193" y="1931999"/>
              <a:ext cx="8391" cy="21551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7199476" y="2978304"/>
              <a:ext cx="538427" cy="368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charset="0"/>
                  <a:ea typeface="宋体" charset="0"/>
                </a:rPr>
                <a:t>O</a:t>
              </a:r>
            </a:p>
          </p:txBody>
        </p:sp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8676304" y="2978304"/>
              <a:ext cx="335643" cy="398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x</a:t>
              </a:r>
              <a:endParaRPr lang="en-US" altLang="zh-CN" sz="2000" b="1">
                <a:latin typeface="Times New Roman" charset="0"/>
                <a:ea typeface="宋体" charset="0"/>
              </a:endParaRPr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7535118" y="1801381"/>
              <a:ext cx="335643" cy="397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y</a:t>
              </a:r>
              <a:endParaRPr lang="en-US" altLang="zh-CN" sz="2000" b="1">
                <a:latin typeface="Times New Roman" charset="0"/>
                <a:ea typeface="宋体" charset="0"/>
              </a:endParaRPr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8407790" y="2258544"/>
              <a:ext cx="539826" cy="397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L</a:t>
              </a:r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7870761" y="2585089"/>
              <a:ext cx="537029" cy="397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D</a:t>
              </a:r>
              <a:r>
                <a:rPr lang="en-US" altLang="zh-CN" sz="2000" b="1" baseline="-25000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6928164" y="2585089"/>
              <a:ext cx="602759" cy="397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l</a:t>
              </a:r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 flipH="1" flipV="1">
              <a:off x="8273533" y="2454471"/>
              <a:ext cx="67129" cy="66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</p:grpSp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29381"/>
            <a:ext cx="9251950" cy="1427163"/>
            <a:chOff x="68" y="35"/>
            <a:chExt cx="5828" cy="899"/>
          </a:xfrm>
        </p:grpSpPr>
        <p:sp>
          <p:nvSpPr>
            <p:cNvPr id="8195" name="Text Box 3"/>
            <p:cNvSpPr txBox="1">
              <a:spLocks noChangeArrowheads="1"/>
            </p:cNvSpPr>
            <p:nvPr/>
          </p:nvSpPr>
          <p:spPr bwMode="auto">
            <a:xfrm>
              <a:off x="68" y="37"/>
              <a:ext cx="5489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*【</a:t>
              </a:r>
              <a:r>
                <a:rPr lang="zh-CN" altLang="en-US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计算</a:t>
              </a:r>
            </a:p>
          </p:txBody>
        </p:sp>
        <p:graphicFrame>
          <p:nvGraphicFramePr>
            <p:cNvPr id="61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52839"/>
                </p:ext>
              </p:extLst>
            </p:nvPr>
          </p:nvGraphicFramePr>
          <p:xfrm>
            <a:off x="1247" y="35"/>
            <a:ext cx="188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0" name="Equation" r:id="rId3" imgW="2705100" imgH="889000" progId="Equation.DSMT4">
                    <p:embed/>
                  </p:oleObj>
                </mc:Choice>
                <mc:Fallback>
                  <p:oleObj name="Equation" r:id="rId3" imgW="2705100" imgH="889000" progId="Equation.DSMT4">
                    <p:embed/>
                    <p:pic>
                      <p:nvPicPr>
                        <p:cNvPr id="61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5"/>
                          <a:ext cx="188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136" y="480"/>
              <a:ext cx="5760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zh-CN" altLang="en-US" sz="2400" b="1" dirty="0" smtClean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L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为一条不过原点的光滑闭曲线，其逆时针方向．</a:t>
              </a:r>
            </a:p>
          </p:txBody>
        </p:sp>
      </p:grpSp>
      <p:grpSp>
        <p:nvGrpSpPr>
          <p:cNvPr id="6159" name="Group 20"/>
          <p:cNvGrpSpPr>
            <a:grpSpLocks/>
          </p:cNvGrpSpPr>
          <p:nvPr/>
        </p:nvGrpSpPr>
        <p:grpSpPr bwMode="auto">
          <a:xfrm>
            <a:off x="7178498" y="2744280"/>
            <a:ext cx="594368" cy="579618"/>
            <a:chOff x="4032" y="2502"/>
            <a:chExt cx="576" cy="577"/>
          </a:xfrm>
        </p:grpSpPr>
        <p:sp>
          <p:nvSpPr>
            <p:cNvPr id="8213" name="弧 21"/>
            <p:cNvSpPr>
              <a:spLocks/>
            </p:cNvSpPr>
            <p:nvPr/>
          </p:nvSpPr>
          <p:spPr bwMode="auto">
            <a:xfrm>
              <a:off x="4032" y="2504"/>
              <a:ext cx="575" cy="575"/>
            </a:xfrm>
            <a:custGeom>
              <a:avLst/>
              <a:gdLst>
                <a:gd name="T0" fmla="*/ 547 w 43200"/>
                <a:gd name="T1" fmla="*/ 162 h 43099"/>
                <a:gd name="T2" fmla="*/ 260 w 43200"/>
                <a:gd name="T3" fmla="*/ 0 h 43099"/>
                <a:gd name="T4" fmla="*/ 288 w 43200"/>
                <a:gd name="T5" fmla="*/ 287 h 430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099" fill="none" extrusionOk="0">
                  <a:moveTo>
                    <a:pt x="41061" y="12129"/>
                  </a:moveTo>
                  <a:cubicBezTo>
                    <a:pt x="42469" y="15052"/>
                    <a:pt x="43200" y="18254"/>
                    <a:pt x="43200" y="21499"/>
                  </a:cubicBezTo>
                  <a:cubicBezTo>
                    <a:pt x="43200" y="33428"/>
                    <a:pt x="33529" y="43099"/>
                    <a:pt x="21600" y="43099"/>
                  </a:cubicBezTo>
                  <a:cubicBezTo>
                    <a:pt x="9670" y="43099"/>
                    <a:pt x="0" y="33428"/>
                    <a:pt x="0" y="21499"/>
                  </a:cubicBezTo>
                  <a:cubicBezTo>
                    <a:pt x="0" y="10379"/>
                    <a:pt x="8442" y="1076"/>
                    <a:pt x="19510" y="0"/>
                  </a:cubicBezTo>
                </a:path>
                <a:path w="43200" h="43099" stroke="0" extrusionOk="0">
                  <a:moveTo>
                    <a:pt x="41061" y="12129"/>
                  </a:moveTo>
                  <a:cubicBezTo>
                    <a:pt x="42469" y="15052"/>
                    <a:pt x="43200" y="18254"/>
                    <a:pt x="43200" y="21499"/>
                  </a:cubicBezTo>
                  <a:cubicBezTo>
                    <a:pt x="43200" y="33428"/>
                    <a:pt x="33529" y="43099"/>
                    <a:pt x="21600" y="43099"/>
                  </a:cubicBezTo>
                  <a:cubicBezTo>
                    <a:pt x="9670" y="43099"/>
                    <a:pt x="0" y="33428"/>
                    <a:pt x="0" y="21499"/>
                  </a:cubicBezTo>
                  <a:cubicBezTo>
                    <a:pt x="0" y="10379"/>
                    <a:pt x="8442" y="1076"/>
                    <a:pt x="19510" y="0"/>
                  </a:cubicBezTo>
                  <a:lnTo>
                    <a:pt x="21600" y="21499"/>
                  </a:lnTo>
                  <a:lnTo>
                    <a:pt x="41061" y="12129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14" name="弧 22"/>
            <p:cNvSpPr>
              <a:spLocks/>
            </p:cNvSpPr>
            <p:nvPr/>
          </p:nvSpPr>
          <p:spPr bwMode="auto">
            <a:xfrm>
              <a:off x="4080" y="2502"/>
              <a:ext cx="512" cy="288"/>
            </a:xfrm>
            <a:custGeom>
              <a:avLst/>
              <a:gdLst>
                <a:gd name="T0" fmla="*/ 0 w 38387"/>
                <a:gd name="T1" fmla="*/ 131 h 21600"/>
                <a:gd name="T2" fmla="*/ 512 w 38387"/>
                <a:gd name="T3" fmla="*/ 190 h 21600"/>
                <a:gd name="T4" fmla="*/ 241 w 38387"/>
                <a:gd name="T5" fmla="*/ 28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387" h="21600" fill="none" extrusionOk="0">
                  <a:moveTo>
                    <a:pt x="-1" y="9793"/>
                  </a:moveTo>
                  <a:cubicBezTo>
                    <a:pt x="3988" y="3683"/>
                    <a:pt x="10791" y="-1"/>
                    <a:pt x="18088" y="-1"/>
                  </a:cubicBezTo>
                  <a:cubicBezTo>
                    <a:pt x="27170" y="-1"/>
                    <a:pt x="35282" y="5681"/>
                    <a:pt x="38386" y="14216"/>
                  </a:cubicBezTo>
                </a:path>
                <a:path w="38387" h="21600" stroke="0" extrusionOk="0">
                  <a:moveTo>
                    <a:pt x="-1" y="9793"/>
                  </a:moveTo>
                  <a:cubicBezTo>
                    <a:pt x="3988" y="3683"/>
                    <a:pt x="10791" y="-1"/>
                    <a:pt x="18088" y="-1"/>
                  </a:cubicBezTo>
                  <a:cubicBezTo>
                    <a:pt x="27170" y="-1"/>
                    <a:pt x="35282" y="5681"/>
                    <a:pt x="38386" y="14216"/>
                  </a:cubicBezTo>
                  <a:lnTo>
                    <a:pt x="18088" y="21600"/>
                  </a:lnTo>
                  <a:lnTo>
                    <a:pt x="-1" y="9793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5573"/>
              </p:ext>
            </p:extLst>
          </p:nvPr>
        </p:nvGraphicFramePr>
        <p:xfrm>
          <a:off x="359959" y="1502307"/>
          <a:ext cx="5786438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Equation" r:id="rId5" imgW="2730240" imgH="1384200" progId="Equation.DSMT4">
                  <p:embed/>
                </p:oleObj>
              </mc:Choice>
              <mc:Fallback>
                <p:oleObj name="Equation" r:id="rId5" imgW="2730240" imgH="138420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59" y="1502307"/>
                        <a:ext cx="5786438" cy="294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01048"/>
              </p:ext>
            </p:extLst>
          </p:nvPr>
        </p:nvGraphicFramePr>
        <p:xfrm>
          <a:off x="409511" y="5089688"/>
          <a:ext cx="74612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Equation" r:id="rId7" imgW="3517560" imgH="419040" progId="Equation.DSMT4">
                  <p:embed/>
                </p:oleObj>
              </mc:Choice>
              <mc:Fallback>
                <p:oleObj name="Equation" r:id="rId7" imgW="3517560" imgH="41904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1" y="5089688"/>
                        <a:ext cx="74612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279711"/>
              </p:ext>
            </p:extLst>
          </p:nvPr>
        </p:nvGraphicFramePr>
        <p:xfrm>
          <a:off x="359959" y="4534846"/>
          <a:ext cx="60817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9" imgW="2869920" imgH="228600" progId="Equation.DSMT4">
                  <p:embed/>
                </p:oleObj>
              </mc:Choice>
              <mc:Fallback>
                <p:oleObj name="Equation" r:id="rId9" imgW="2869920" imgH="22860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59" y="4534846"/>
                        <a:ext cx="60817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590760" y="5587920"/>
              <a:ext cx="5988240" cy="3942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81400" y="5578560"/>
                <a:ext cx="6006960" cy="41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7514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29381"/>
            <a:ext cx="9323388" cy="1312863"/>
            <a:chOff x="68" y="35"/>
            <a:chExt cx="5873" cy="827"/>
          </a:xfrm>
        </p:grpSpPr>
        <p:sp>
          <p:nvSpPr>
            <p:cNvPr id="8195" name="Text Box 3"/>
            <p:cNvSpPr txBox="1">
              <a:spLocks noChangeArrowheads="1"/>
            </p:cNvSpPr>
            <p:nvPr/>
          </p:nvSpPr>
          <p:spPr bwMode="auto">
            <a:xfrm>
              <a:off x="68" y="37"/>
              <a:ext cx="5489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*【</a:t>
              </a:r>
              <a:r>
                <a:rPr lang="zh-CN" altLang="en-US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计算</a:t>
              </a:r>
            </a:p>
          </p:txBody>
        </p:sp>
        <p:graphicFrame>
          <p:nvGraphicFramePr>
            <p:cNvPr id="61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52839"/>
                </p:ext>
              </p:extLst>
            </p:nvPr>
          </p:nvGraphicFramePr>
          <p:xfrm>
            <a:off x="1247" y="35"/>
            <a:ext cx="188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4" name="Equation" r:id="rId3" imgW="2705100" imgH="889000" progId="Equation.DSMT4">
                    <p:embed/>
                  </p:oleObj>
                </mc:Choice>
                <mc:Fallback>
                  <p:oleObj name="Equation" r:id="rId3" imgW="2705100" imgH="889000" progId="Equation.DSMT4">
                    <p:embed/>
                    <p:pic>
                      <p:nvPicPr>
                        <p:cNvPr id="61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5"/>
                          <a:ext cx="188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181" y="408"/>
              <a:ext cx="5760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zh-CN" altLang="en-US" sz="2400" b="1" dirty="0" smtClean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L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为一条不过原点的光滑闭曲线，其逆时针方向．</a:t>
              </a:r>
            </a:p>
          </p:txBody>
        </p:sp>
      </p:grpSp>
      <p:grpSp>
        <p:nvGrpSpPr>
          <p:cNvPr id="6149" name="Group 10"/>
          <p:cNvGrpSpPr>
            <a:grpSpLocks/>
          </p:cNvGrpSpPr>
          <p:nvPr/>
        </p:nvGrpSpPr>
        <p:grpSpPr bwMode="auto">
          <a:xfrm>
            <a:off x="6192547" y="1801381"/>
            <a:ext cx="2819400" cy="2285816"/>
            <a:chOff x="3408" y="1872"/>
            <a:chExt cx="2016" cy="1680"/>
          </a:xfrm>
        </p:grpSpPr>
        <p:sp>
          <p:nvSpPr>
            <p:cNvPr id="8203" name="Freeform 11"/>
            <p:cNvSpPr>
              <a:spLocks/>
            </p:cNvSpPr>
            <p:nvPr/>
          </p:nvSpPr>
          <p:spPr bwMode="auto">
            <a:xfrm>
              <a:off x="3776" y="2144"/>
              <a:ext cx="1296" cy="1265"/>
            </a:xfrm>
            <a:custGeom>
              <a:avLst/>
              <a:gdLst>
                <a:gd name="T0" fmla="*/ 352 w 1296"/>
                <a:gd name="T1" fmla="*/ 64 h 1264"/>
                <a:gd name="T2" fmla="*/ 736 w 1296"/>
                <a:gd name="T3" fmla="*/ 16 h 1264"/>
                <a:gd name="T4" fmla="*/ 1072 w 1296"/>
                <a:gd name="T5" fmla="*/ 160 h 1264"/>
                <a:gd name="T6" fmla="*/ 1264 w 1296"/>
                <a:gd name="T7" fmla="*/ 448 h 1264"/>
                <a:gd name="T8" fmla="*/ 1264 w 1296"/>
                <a:gd name="T9" fmla="*/ 832 h 1264"/>
                <a:gd name="T10" fmla="*/ 1120 w 1296"/>
                <a:gd name="T11" fmla="*/ 1072 h 1264"/>
                <a:gd name="T12" fmla="*/ 832 w 1296"/>
                <a:gd name="T13" fmla="*/ 1216 h 1264"/>
                <a:gd name="T14" fmla="*/ 400 w 1296"/>
                <a:gd name="T15" fmla="*/ 1216 h 1264"/>
                <a:gd name="T16" fmla="*/ 112 w 1296"/>
                <a:gd name="T17" fmla="*/ 928 h 1264"/>
                <a:gd name="T18" fmla="*/ 16 w 1296"/>
                <a:gd name="T19" fmla="*/ 448 h 1264"/>
                <a:gd name="T20" fmla="*/ 208 w 1296"/>
                <a:gd name="T21" fmla="*/ 160 h 1264"/>
                <a:gd name="T22" fmla="*/ 352 w 1296"/>
                <a:gd name="T23" fmla="*/ 64 h 12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6" h="1264">
                  <a:moveTo>
                    <a:pt x="352" y="64"/>
                  </a:moveTo>
                  <a:cubicBezTo>
                    <a:pt x="440" y="40"/>
                    <a:pt x="616" y="0"/>
                    <a:pt x="736" y="16"/>
                  </a:cubicBezTo>
                  <a:cubicBezTo>
                    <a:pt x="856" y="32"/>
                    <a:pt x="984" y="88"/>
                    <a:pt x="1072" y="160"/>
                  </a:cubicBezTo>
                  <a:cubicBezTo>
                    <a:pt x="1160" y="232"/>
                    <a:pt x="1232" y="336"/>
                    <a:pt x="1264" y="448"/>
                  </a:cubicBezTo>
                  <a:cubicBezTo>
                    <a:pt x="1296" y="560"/>
                    <a:pt x="1288" y="728"/>
                    <a:pt x="1264" y="832"/>
                  </a:cubicBezTo>
                  <a:cubicBezTo>
                    <a:pt x="1240" y="936"/>
                    <a:pt x="1192" y="1008"/>
                    <a:pt x="1120" y="1072"/>
                  </a:cubicBezTo>
                  <a:cubicBezTo>
                    <a:pt x="1048" y="1136"/>
                    <a:pt x="952" y="1192"/>
                    <a:pt x="832" y="1216"/>
                  </a:cubicBezTo>
                  <a:cubicBezTo>
                    <a:pt x="712" y="1240"/>
                    <a:pt x="520" y="1264"/>
                    <a:pt x="400" y="1216"/>
                  </a:cubicBezTo>
                  <a:cubicBezTo>
                    <a:pt x="280" y="1168"/>
                    <a:pt x="176" y="1056"/>
                    <a:pt x="112" y="928"/>
                  </a:cubicBezTo>
                  <a:cubicBezTo>
                    <a:pt x="48" y="800"/>
                    <a:pt x="0" y="576"/>
                    <a:pt x="16" y="448"/>
                  </a:cubicBezTo>
                  <a:cubicBezTo>
                    <a:pt x="32" y="320"/>
                    <a:pt x="144" y="224"/>
                    <a:pt x="208" y="160"/>
                  </a:cubicBezTo>
                  <a:cubicBezTo>
                    <a:pt x="272" y="96"/>
                    <a:pt x="264" y="88"/>
                    <a:pt x="352" y="64"/>
                  </a:cubicBez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 flipV="1">
              <a:off x="3408" y="2781"/>
              <a:ext cx="1920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4318" y="1968"/>
              <a:ext cx="6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4128" y="2737"/>
              <a:ext cx="38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charset="0"/>
                  <a:ea typeface="宋体" charset="0"/>
                </a:rPr>
                <a:t>O</a:t>
              </a:r>
            </a:p>
          </p:txBody>
        </p:sp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5184" y="2737"/>
              <a:ext cx="240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x</a:t>
              </a:r>
              <a:endParaRPr lang="en-US" altLang="zh-CN" sz="2000" b="1">
                <a:latin typeface="Times New Roman" charset="0"/>
                <a:ea typeface="宋体" charset="0"/>
              </a:endParaRPr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4368" y="1872"/>
              <a:ext cx="24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y</a:t>
              </a:r>
              <a:endParaRPr lang="en-US" altLang="zh-CN" sz="2000" b="1">
                <a:latin typeface="Times New Roman" charset="0"/>
                <a:ea typeface="宋体" charset="0"/>
              </a:endParaRPr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4992" y="2208"/>
              <a:ext cx="3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L</a:t>
              </a:r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4608" y="2448"/>
              <a:ext cx="38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D</a:t>
              </a:r>
              <a:r>
                <a:rPr lang="en-US" altLang="zh-CN" sz="2000" b="1" baseline="-25000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3934" y="2448"/>
              <a:ext cx="43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l</a:t>
              </a:r>
            </a:p>
          </p:txBody>
        </p:sp>
        <p:grpSp>
          <p:nvGrpSpPr>
            <p:cNvPr id="6159" name="Group 20"/>
            <p:cNvGrpSpPr>
              <a:grpSpLocks/>
            </p:cNvGrpSpPr>
            <p:nvPr/>
          </p:nvGrpSpPr>
          <p:grpSpPr bwMode="auto">
            <a:xfrm>
              <a:off x="4113" y="2565"/>
              <a:ext cx="425" cy="426"/>
              <a:chOff x="4032" y="2502"/>
              <a:chExt cx="576" cy="577"/>
            </a:xfrm>
          </p:grpSpPr>
          <p:sp>
            <p:nvSpPr>
              <p:cNvPr id="8213" name="弧 21"/>
              <p:cNvSpPr>
                <a:spLocks/>
              </p:cNvSpPr>
              <p:nvPr/>
            </p:nvSpPr>
            <p:spPr bwMode="auto">
              <a:xfrm>
                <a:off x="4032" y="2504"/>
                <a:ext cx="575" cy="575"/>
              </a:xfrm>
              <a:custGeom>
                <a:avLst/>
                <a:gdLst>
                  <a:gd name="T0" fmla="*/ 547 w 43200"/>
                  <a:gd name="T1" fmla="*/ 162 h 43099"/>
                  <a:gd name="T2" fmla="*/ 260 w 43200"/>
                  <a:gd name="T3" fmla="*/ 0 h 43099"/>
                  <a:gd name="T4" fmla="*/ 288 w 43200"/>
                  <a:gd name="T5" fmla="*/ 287 h 430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43099" fill="none" extrusionOk="0">
                    <a:moveTo>
                      <a:pt x="41061" y="12129"/>
                    </a:moveTo>
                    <a:cubicBezTo>
                      <a:pt x="42469" y="15052"/>
                      <a:pt x="43200" y="18254"/>
                      <a:pt x="43200" y="21499"/>
                    </a:cubicBezTo>
                    <a:cubicBezTo>
                      <a:pt x="43200" y="33428"/>
                      <a:pt x="33529" y="43099"/>
                      <a:pt x="21600" y="43099"/>
                    </a:cubicBezTo>
                    <a:cubicBezTo>
                      <a:pt x="9670" y="43099"/>
                      <a:pt x="0" y="33428"/>
                      <a:pt x="0" y="21499"/>
                    </a:cubicBezTo>
                    <a:cubicBezTo>
                      <a:pt x="0" y="10379"/>
                      <a:pt x="8442" y="1076"/>
                      <a:pt x="19510" y="0"/>
                    </a:cubicBezTo>
                  </a:path>
                  <a:path w="43200" h="43099" stroke="0" extrusionOk="0">
                    <a:moveTo>
                      <a:pt x="41061" y="12129"/>
                    </a:moveTo>
                    <a:cubicBezTo>
                      <a:pt x="42469" y="15052"/>
                      <a:pt x="43200" y="18254"/>
                      <a:pt x="43200" y="21499"/>
                    </a:cubicBezTo>
                    <a:cubicBezTo>
                      <a:pt x="43200" y="33428"/>
                      <a:pt x="33529" y="43099"/>
                      <a:pt x="21600" y="43099"/>
                    </a:cubicBezTo>
                    <a:cubicBezTo>
                      <a:pt x="9670" y="43099"/>
                      <a:pt x="0" y="33428"/>
                      <a:pt x="0" y="21499"/>
                    </a:cubicBezTo>
                    <a:cubicBezTo>
                      <a:pt x="0" y="10379"/>
                      <a:pt x="8442" y="1076"/>
                      <a:pt x="19510" y="0"/>
                    </a:cubicBezTo>
                    <a:lnTo>
                      <a:pt x="21600" y="21499"/>
                    </a:lnTo>
                    <a:lnTo>
                      <a:pt x="41061" y="12129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214" name="弧 22"/>
              <p:cNvSpPr>
                <a:spLocks/>
              </p:cNvSpPr>
              <p:nvPr/>
            </p:nvSpPr>
            <p:spPr bwMode="auto">
              <a:xfrm>
                <a:off x="4080" y="2502"/>
                <a:ext cx="512" cy="288"/>
              </a:xfrm>
              <a:custGeom>
                <a:avLst/>
                <a:gdLst>
                  <a:gd name="T0" fmla="*/ 0 w 38387"/>
                  <a:gd name="T1" fmla="*/ 131 h 21600"/>
                  <a:gd name="T2" fmla="*/ 512 w 38387"/>
                  <a:gd name="T3" fmla="*/ 190 h 21600"/>
                  <a:gd name="T4" fmla="*/ 241 w 38387"/>
                  <a:gd name="T5" fmla="*/ 28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387" h="21600" fill="none" extrusionOk="0">
                    <a:moveTo>
                      <a:pt x="-1" y="9793"/>
                    </a:moveTo>
                    <a:cubicBezTo>
                      <a:pt x="3988" y="3683"/>
                      <a:pt x="10791" y="-1"/>
                      <a:pt x="18088" y="-1"/>
                    </a:cubicBezTo>
                    <a:cubicBezTo>
                      <a:pt x="27170" y="-1"/>
                      <a:pt x="35282" y="5681"/>
                      <a:pt x="38386" y="14216"/>
                    </a:cubicBezTo>
                  </a:path>
                  <a:path w="38387" h="21600" stroke="0" extrusionOk="0">
                    <a:moveTo>
                      <a:pt x="-1" y="9793"/>
                    </a:moveTo>
                    <a:cubicBezTo>
                      <a:pt x="3988" y="3683"/>
                      <a:pt x="10791" y="-1"/>
                      <a:pt x="18088" y="-1"/>
                    </a:cubicBezTo>
                    <a:cubicBezTo>
                      <a:pt x="27170" y="-1"/>
                      <a:pt x="35282" y="5681"/>
                      <a:pt x="38386" y="14216"/>
                    </a:cubicBezTo>
                    <a:lnTo>
                      <a:pt x="18088" y="21600"/>
                    </a:lnTo>
                    <a:lnTo>
                      <a:pt x="-1" y="9793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 flipH="1" flipV="1">
              <a:off x="4896" y="2352"/>
              <a:ext cx="48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</p:grp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729141"/>
              </p:ext>
            </p:extLst>
          </p:nvPr>
        </p:nvGraphicFramePr>
        <p:xfrm>
          <a:off x="403939" y="1434715"/>
          <a:ext cx="8350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39" y="1434715"/>
                        <a:ext cx="8350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17005"/>
              </p:ext>
            </p:extLst>
          </p:nvPr>
        </p:nvGraphicFramePr>
        <p:xfrm>
          <a:off x="587504" y="1931207"/>
          <a:ext cx="44497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6" name="Equation" r:id="rId7" imgW="2298600" imgH="419040" progId="Equation.DSMT4">
                  <p:embed/>
                </p:oleObj>
              </mc:Choice>
              <mc:Fallback>
                <p:oleObj name="Equation" r:id="rId7" imgW="2298600" imgH="41904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04" y="1931207"/>
                        <a:ext cx="44497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05861"/>
              </p:ext>
            </p:extLst>
          </p:nvPr>
        </p:nvGraphicFramePr>
        <p:xfrm>
          <a:off x="514349" y="4652164"/>
          <a:ext cx="727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7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49" y="4652164"/>
                        <a:ext cx="727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17072"/>
              </p:ext>
            </p:extLst>
          </p:nvPr>
        </p:nvGraphicFramePr>
        <p:xfrm>
          <a:off x="1853535" y="5119162"/>
          <a:ext cx="958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8"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535" y="5119162"/>
                        <a:ext cx="9588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53986"/>
              </p:ext>
            </p:extLst>
          </p:nvPr>
        </p:nvGraphicFramePr>
        <p:xfrm>
          <a:off x="819490" y="2801311"/>
          <a:ext cx="21129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" name="Equation" r:id="rId13" imgW="1091880" imgH="419040" progId="Equation.DSMT4">
                  <p:embed/>
                </p:oleObj>
              </mc:Choice>
              <mc:Fallback>
                <p:oleObj name="Equation" r:id="rId13" imgW="1091880" imgH="41904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90" y="2801311"/>
                        <a:ext cx="21129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37575"/>
              </p:ext>
            </p:extLst>
          </p:nvPr>
        </p:nvGraphicFramePr>
        <p:xfrm>
          <a:off x="2861599" y="2797692"/>
          <a:ext cx="24098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0" name="Equation" r:id="rId15" imgW="1244520" imgH="393480" progId="Equation.DSMT4">
                  <p:embed/>
                </p:oleObj>
              </mc:Choice>
              <mc:Fallback>
                <p:oleObj name="Equation" r:id="rId15" imgW="1244520" imgH="39348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599" y="2797692"/>
                        <a:ext cx="24098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218"/>
              </p:ext>
            </p:extLst>
          </p:nvPr>
        </p:nvGraphicFramePr>
        <p:xfrm>
          <a:off x="815801" y="3635913"/>
          <a:ext cx="25320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1" name="Equation" r:id="rId17" imgW="1307880" imgH="393480" progId="Equation.DSMT4">
                  <p:embed/>
                </p:oleObj>
              </mc:Choice>
              <mc:Fallback>
                <p:oleObj name="Equation" r:id="rId17" imgW="1307880" imgH="39348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01" y="3635913"/>
                        <a:ext cx="25320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墨迹 1"/>
              <p14:cNvContentPartPr/>
              <p14:nvPr/>
            </p14:nvContentPartPr>
            <p14:xfrm>
              <a:off x="1193760" y="2647800"/>
              <a:ext cx="3435840" cy="8830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184400" y="2638440"/>
                <a:ext cx="3454560" cy="90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95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369" y="172087"/>
            <a:ext cx="7067128" cy="70609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曲线所围平面区域的面积计算公式</a:t>
            </a:r>
          </a:p>
        </p:txBody>
      </p:sp>
      <p:graphicFrame>
        <p:nvGraphicFramePr>
          <p:cNvPr id="717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89195217"/>
              </p:ext>
            </p:extLst>
          </p:nvPr>
        </p:nvGraphicFramePr>
        <p:xfrm>
          <a:off x="467544" y="995580"/>
          <a:ext cx="6081811" cy="154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3" imgW="2705040" imgH="685800" progId="Equation.DSMT4">
                  <p:embed/>
                </p:oleObj>
              </mc:Choice>
              <mc:Fallback>
                <p:oleObj name="Equation" r:id="rId3" imgW="27050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95580"/>
                        <a:ext cx="6081811" cy="1541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99592" y="5013176"/>
            <a:ext cx="720080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12655"/>
              </p:ext>
            </p:extLst>
          </p:nvPr>
        </p:nvGraphicFramePr>
        <p:xfrm>
          <a:off x="456781" y="2517328"/>
          <a:ext cx="6635716" cy="49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5" imgW="3073320" imgH="215640" progId="Equation.DSMT4">
                  <p:embed/>
                </p:oleObj>
              </mc:Choice>
              <mc:Fallback>
                <p:oleObj name="Equation" r:id="rId5" imgW="3073320" imgH="21564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81" y="2517328"/>
                        <a:ext cx="6635716" cy="49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28135"/>
              </p:ext>
            </p:extLst>
          </p:nvPr>
        </p:nvGraphicFramePr>
        <p:xfrm>
          <a:off x="456781" y="3179795"/>
          <a:ext cx="3040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81" y="3179795"/>
                        <a:ext cx="30400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65143"/>
              </p:ext>
            </p:extLst>
          </p:nvPr>
        </p:nvGraphicFramePr>
        <p:xfrm>
          <a:off x="495820" y="3708704"/>
          <a:ext cx="77485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9" imgW="3657600" imgH="393480" progId="Equation.DSMT4">
                  <p:embed/>
                </p:oleObj>
              </mc:Choice>
              <mc:Fallback>
                <p:oleObj name="Equation" r:id="rId9" imgW="3657600" imgH="39348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20" y="3708704"/>
                        <a:ext cx="77485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17821"/>
              </p:ext>
            </p:extLst>
          </p:nvPr>
        </p:nvGraphicFramePr>
        <p:xfrm>
          <a:off x="2987824" y="4665905"/>
          <a:ext cx="23669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665905"/>
                        <a:ext cx="23669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墨迹 2"/>
              <p14:cNvContentPartPr/>
              <p14:nvPr/>
            </p14:nvContentPartPr>
            <p14:xfrm>
              <a:off x="984240" y="1447920"/>
              <a:ext cx="5855040" cy="31500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74880" y="1438560"/>
                <a:ext cx="5873760" cy="3168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-48805"/>
            <a:ext cx="6563394" cy="105176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2 </a:t>
            </a:r>
            <a:r>
              <a:rPr lang="zh-CN" altLang="en-US" sz="3200" dirty="0" smtClean="0">
                <a:solidFill>
                  <a:srgbClr val="FF0000"/>
                </a:solidFill>
              </a:rPr>
              <a:t>平面曲线积分与路径无关的条件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179512" y="836712"/>
          <a:ext cx="8280920" cy="16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3" imgW="3848040" imgH="774360" progId="Equation.DSMT4">
                  <p:embed/>
                </p:oleObj>
              </mc:Choice>
              <mc:Fallback>
                <p:oleObj name="Equation" r:id="rId3" imgW="3848040" imgH="77436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836712"/>
                        <a:ext cx="8280920" cy="166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51520" y="5406428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问题</a:t>
            </a:r>
            <a:r>
              <a:rPr lang="zh-CN" altLang="en-US" sz="2800" b="1" dirty="0"/>
              <a:t>：被积函数相同，起点和终点也相同，但路径不同积分结果不同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6" name="Object 1032"/>
          <p:cNvGraphicFramePr>
            <a:graphicFrameLocks noChangeAspect="1"/>
          </p:cNvGraphicFramePr>
          <p:nvPr>
            <p:extLst/>
          </p:nvPr>
        </p:nvGraphicFramePr>
        <p:xfrm>
          <a:off x="827584" y="2636913"/>
          <a:ext cx="136325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6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6913"/>
                        <a:ext cx="1363258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2"/>
          <p:cNvGraphicFramePr>
            <a:graphicFrameLocks noChangeAspect="1"/>
          </p:cNvGraphicFramePr>
          <p:nvPr>
            <p:extLst/>
          </p:nvPr>
        </p:nvGraphicFramePr>
        <p:xfrm>
          <a:off x="3131840" y="2845917"/>
          <a:ext cx="723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1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845917"/>
                        <a:ext cx="7239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051720" y="3481648"/>
            <a:ext cx="3048000" cy="1735137"/>
            <a:chOff x="2051720" y="3481648"/>
            <a:chExt cx="3048000" cy="1735137"/>
          </a:xfrm>
        </p:grpSpPr>
        <p:grpSp>
          <p:nvGrpSpPr>
            <p:cNvPr id="11" name="组合 10"/>
            <p:cNvGrpSpPr/>
            <p:nvPr/>
          </p:nvGrpSpPr>
          <p:grpSpPr>
            <a:xfrm>
              <a:off x="2051720" y="3481648"/>
              <a:ext cx="3048000" cy="1735137"/>
              <a:chOff x="5486400" y="2873375"/>
              <a:chExt cx="3048000" cy="1735137"/>
            </a:xfrm>
          </p:grpSpPr>
          <p:grpSp>
            <p:nvGrpSpPr>
              <p:cNvPr id="12" name="Group 14"/>
              <p:cNvGrpSpPr>
                <a:grpSpLocks/>
              </p:cNvGrpSpPr>
              <p:nvPr/>
            </p:nvGrpSpPr>
            <p:grpSpPr bwMode="auto">
              <a:xfrm>
                <a:off x="5486400" y="2873375"/>
                <a:ext cx="3048000" cy="1735137"/>
                <a:chOff x="3312" y="2736"/>
                <a:chExt cx="1920" cy="1093"/>
              </a:xfrm>
            </p:grpSpPr>
            <p:pic>
              <p:nvPicPr>
                <p:cNvPr id="14" name="Picture 11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12" y="2736"/>
                  <a:ext cx="1920" cy="960"/>
                </a:xfrm>
                <a:prstGeom prst="rect">
                  <a:avLst/>
                </a:prstGeom>
                <a:noFill/>
                <a:ln w="3175">
                  <a:solidFill>
                    <a:srgbClr val="CC99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graphicFrame>
              <p:nvGraphicFramePr>
                <p:cNvPr id="15" name="Object 12"/>
                <p:cNvGraphicFramePr>
                  <a:graphicFrameLocks noChangeAspect="1"/>
                </p:cNvGraphicFramePr>
                <p:nvPr/>
              </p:nvGraphicFramePr>
              <p:xfrm>
                <a:off x="4688" y="3667"/>
                <a:ext cx="432" cy="1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33" name="公式" r:id="rId10" imgW="1015920" imgH="368280" progId="Equation.3">
                        <p:embed/>
                      </p:oleObj>
                    </mc:Choice>
                    <mc:Fallback>
                      <p:oleObj name="公式" r:id="rId10" imgW="1015920" imgH="368280" progId="Equation.3">
                        <p:embed/>
                        <p:pic>
                          <p:nvPicPr>
                            <p:cNvPr id="15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8" y="3667"/>
                              <a:ext cx="432" cy="1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3"/>
                <p:cNvGraphicFramePr>
                  <a:graphicFrameLocks noChangeAspect="1"/>
                </p:cNvGraphicFramePr>
                <p:nvPr/>
              </p:nvGraphicFramePr>
              <p:xfrm>
                <a:off x="3354" y="3672"/>
                <a:ext cx="524" cy="1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34" name="公式" r:id="rId12" imgW="1231560" imgH="368280" progId="Equation.3">
                        <p:embed/>
                      </p:oleObj>
                    </mc:Choice>
                    <mc:Fallback>
                      <p:oleObj name="公式" r:id="rId12" imgW="1231560" imgH="368280" progId="Equation.3">
                        <p:embed/>
                        <p:pic>
                          <p:nvPicPr>
                            <p:cNvPr id="16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54" y="3672"/>
                              <a:ext cx="524" cy="1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 flipH="1" flipV="1">
                <a:off x="6854552" y="3261355"/>
                <a:ext cx="144016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" name="Line 1030"/>
            <p:cNvSpPr>
              <a:spLocks noChangeShapeType="1"/>
            </p:cNvSpPr>
            <p:nvPr/>
          </p:nvSpPr>
          <p:spPr bwMode="auto">
            <a:xfrm flipH="1">
              <a:off x="3305572" y="4939146"/>
              <a:ext cx="37261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140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2"/>
          <p:cNvGraphicFramePr>
            <a:graphicFrameLocks noChangeAspect="1"/>
          </p:cNvGraphicFramePr>
          <p:nvPr>
            <p:extLst/>
          </p:nvPr>
        </p:nvGraphicFramePr>
        <p:xfrm>
          <a:off x="323529" y="260649"/>
          <a:ext cx="7848872" cy="224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3" imgW="3644640" imgH="1041120" progId="Equation.DSMT4">
                  <p:embed/>
                </p:oleObj>
              </mc:Choice>
              <mc:Fallback>
                <p:oleObj name="Equation" r:id="rId3" imgW="3644640" imgH="104112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" y="260649"/>
                        <a:ext cx="7848872" cy="224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539552" y="5411634"/>
            <a:ext cx="812419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问题</a:t>
            </a:r>
            <a:r>
              <a:rPr lang="zh-CN" altLang="en-US" sz="2800" b="1" dirty="0"/>
              <a:t>：被积函数相同，起点和终点也相同，但路径不同而积分结果相同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/>
          </p:nvPr>
        </p:nvGraphicFramePr>
        <p:xfrm>
          <a:off x="323529" y="2485304"/>
          <a:ext cx="6889751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5" imgW="3251160" imgH="330120" progId="Equation.DSMT4">
                  <p:embed/>
                </p:oleObj>
              </mc:Choice>
              <mc:Fallback>
                <p:oleObj name="Equation" r:id="rId5" imgW="3251160" imgH="33012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" y="2485304"/>
                        <a:ext cx="6889751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/>
          </p:nvPr>
        </p:nvGraphicFramePr>
        <p:xfrm>
          <a:off x="861693" y="3186979"/>
          <a:ext cx="6351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7" imgW="2997000" imgH="330120" progId="Equation.DSMT4">
                  <p:embed/>
                </p:oleObj>
              </mc:Choice>
              <mc:Fallback>
                <p:oleObj name="Equation" r:id="rId7" imgW="2997000" imgH="33012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3" y="3186979"/>
                        <a:ext cx="63515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/>
          </p:nvPr>
        </p:nvGraphicFramePr>
        <p:xfrm>
          <a:off x="861693" y="3994805"/>
          <a:ext cx="7724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9" imgW="3644640" imgH="291960" progId="Equation.DSMT4">
                  <p:embed/>
                </p:oleObj>
              </mc:Choice>
              <mc:Fallback>
                <p:oleObj name="Equation" r:id="rId9" imgW="3644640" imgH="29196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3" y="3994805"/>
                        <a:ext cx="77247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/>
          </p:nvPr>
        </p:nvGraphicFramePr>
        <p:xfrm>
          <a:off x="3347864" y="4680495"/>
          <a:ext cx="22336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11" imgW="1054080" imgH="291960" progId="Equation.DSMT4">
                  <p:embed/>
                </p:oleObj>
              </mc:Choice>
              <mc:Fallback>
                <p:oleObj name="Equation" r:id="rId11" imgW="1054080" imgH="291960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680495"/>
                        <a:ext cx="22336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/>
              <p14:cNvContentPartPr/>
              <p14:nvPr/>
            </p14:nvContentPartPr>
            <p14:xfrm>
              <a:off x="3918240" y="2997360"/>
              <a:ext cx="4584960" cy="16574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908880" y="2988000"/>
                <a:ext cx="4603680" cy="167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371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/>
          </p:nvPr>
        </p:nvGraphicFramePr>
        <p:xfrm>
          <a:off x="323528" y="332656"/>
          <a:ext cx="78882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3" imgW="3974760" imgH="457200" progId="Equation.DSMT4">
                  <p:embed/>
                </p:oleObj>
              </mc:Choice>
              <mc:Fallback>
                <p:oleObj name="Equation" r:id="rId3" imgW="3974760" imgH="4572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2656"/>
                        <a:ext cx="788828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95536" y="1484783"/>
          <a:ext cx="5256584" cy="133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5" imgW="2806560" imgH="609480" progId="Equation.DSMT4">
                  <p:embed/>
                </p:oleObj>
              </mc:Choice>
              <mc:Fallback>
                <p:oleObj name="Equation" r:id="rId5" imgW="2806560" imgH="609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84783"/>
                        <a:ext cx="5256584" cy="1335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395537" y="2785887"/>
          <a:ext cx="6624736" cy="166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7" imgW="3670200" imgH="787320" progId="Equation.DSMT4">
                  <p:embed/>
                </p:oleObj>
              </mc:Choice>
              <mc:Fallback>
                <p:oleObj name="Equation" r:id="rId7" imgW="3670200" imgH="78732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2785887"/>
                        <a:ext cx="6624736" cy="1662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497980" y="4509120"/>
          <a:ext cx="6954340" cy="93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9" imgW="4000320" imgH="457200" progId="Equation.DSMT4">
                  <p:embed/>
                </p:oleObj>
              </mc:Choice>
              <mc:Fallback>
                <p:oleObj name="Equation" r:id="rId9" imgW="400032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80" y="4509120"/>
                        <a:ext cx="6954340" cy="930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512051" y="5544030"/>
          <a:ext cx="2849884" cy="84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1" imgW="1663560" imgH="419040" progId="Equation.DSMT4">
                  <p:embed/>
                </p:oleObj>
              </mc:Choice>
              <mc:Fallback>
                <p:oleObj name="Equation" r:id="rId11" imgW="1663560" imgH="419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51" y="5544030"/>
                        <a:ext cx="2849884" cy="840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85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/>
          </p:nvPr>
        </p:nvGraphicFramePr>
        <p:xfrm>
          <a:off x="323528" y="1490401"/>
          <a:ext cx="1814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3" imgW="914400" imgH="215640" progId="Equation.DSMT4">
                  <p:embed/>
                </p:oleObj>
              </mc:Choice>
              <mc:Fallback>
                <p:oleObj name="Equation" r:id="rId3" imgW="914400" imgH="21564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90401"/>
                        <a:ext cx="18145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92153" y="260648"/>
          <a:ext cx="5808039" cy="6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5" imgW="3822480" imgH="368280" progId="Equation.DSMT4">
                  <p:embed/>
                </p:oleObj>
              </mc:Choice>
              <mc:Fallback>
                <p:oleObj name="Equation" r:id="rId5" imgW="3822480" imgH="368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53" y="260648"/>
                        <a:ext cx="5808039" cy="6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492153" y="840556"/>
          <a:ext cx="7980139" cy="66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7" imgW="5511600" imgH="393480" progId="Equation.DSMT4">
                  <p:embed/>
                </p:oleObj>
              </mc:Choice>
              <mc:Fallback>
                <p:oleObj name="Equation" r:id="rId7" imgW="5511600" imgH="39348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53" y="840556"/>
                        <a:ext cx="7980139" cy="665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35496" y="1490401"/>
            <a:ext cx="9001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3135" y="1730113"/>
            <a:ext cx="2660865" cy="1919089"/>
          </a:xfrm>
          <a:prstGeom prst="rect">
            <a:avLst/>
          </a:prstGeom>
        </p:spPr>
      </p:pic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179512" y="2049815"/>
          <a:ext cx="67087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10" imgW="3581280" imgH="482400" progId="Equation.DSMT4">
                  <p:embed/>
                </p:oleObj>
              </mc:Choice>
              <mc:Fallback>
                <p:oleObj name="Equation" r:id="rId10" imgW="3581280" imgH="4824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49815"/>
                        <a:ext cx="67087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1763688" y="3207210"/>
          <a:ext cx="24018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12" imgW="1282680" imgH="317160" progId="Equation.DSMT4">
                  <p:embed/>
                </p:oleObj>
              </mc:Choice>
              <mc:Fallback>
                <p:oleObj name="Equation" r:id="rId12" imgW="1282680" imgH="31716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207210"/>
                        <a:ext cx="240188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290705" y="3892894"/>
          <a:ext cx="641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14" imgW="342720" imgH="203040" progId="Equation.DSMT4">
                  <p:embed/>
                </p:oleObj>
              </mc:Choice>
              <mc:Fallback>
                <p:oleObj name="Equation" r:id="rId14" imgW="342720" imgH="2030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05" y="3892894"/>
                        <a:ext cx="641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547664" y="4437112"/>
          <a:ext cx="33543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16" imgW="1790640" imgH="317160" progId="Equation.DSMT4">
                  <p:embed/>
                </p:oleObj>
              </mc:Choice>
              <mc:Fallback>
                <p:oleObj name="Equation" r:id="rId16" imgW="1790640" imgH="31716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437112"/>
                        <a:ext cx="33543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88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292080" y="2373023"/>
            <a:ext cx="2664296" cy="458959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581966" y="1749450"/>
            <a:ext cx="1296144" cy="48617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格林公式</a:t>
            </a:r>
          </a:p>
        </p:txBody>
      </p:sp>
      <p:graphicFrame>
        <p:nvGraphicFramePr>
          <p:cNvPr id="3075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45208971"/>
              </p:ext>
            </p:extLst>
          </p:nvPr>
        </p:nvGraphicFramePr>
        <p:xfrm>
          <a:off x="326633" y="1704111"/>
          <a:ext cx="8280400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3238200" imgH="1396800" progId="Equation.DSMT4">
                  <p:embed/>
                </p:oleObj>
              </mc:Choice>
              <mc:Fallback>
                <p:oleObj name="Equation" r:id="rId3" imgW="323820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33" y="1704111"/>
                        <a:ext cx="8280400" cy="3571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259632" y="2996952"/>
                <a:ext cx="280044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𝐷</m:t>
                      </m:r>
                      <m:r>
                        <a:rPr kumimoji="1" lang="zh-CN" altLang="en-US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为单连通区域</m:t>
                      </m:r>
                      <m:r>
                        <a:rPr kumimoji="1" lang="en-US" altLang="zh-CN" sz="28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996952"/>
                <a:ext cx="2800447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819360" y="4521240"/>
              <a:ext cx="3003840" cy="7495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0000" y="4511880"/>
                <a:ext cx="3022560" cy="768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7368" y="1768475"/>
            <a:ext cx="2596582" cy="2235126"/>
          </a:xfrm>
          <a:prstGeom prst="rect">
            <a:avLst/>
          </a:prstGeom>
        </p:spPr>
      </p:pic>
      <p:graphicFrame>
        <p:nvGraphicFramePr>
          <p:cNvPr id="2" name="Object 4"/>
          <p:cNvGraphicFramePr>
            <a:graphicFrameLocks noChangeAspect="1"/>
          </p:cNvGraphicFramePr>
          <p:nvPr>
            <p:extLst/>
          </p:nvPr>
        </p:nvGraphicFramePr>
        <p:xfrm>
          <a:off x="165100" y="1528763"/>
          <a:ext cx="1865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4" imgW="939600" imgH="215640" progId="Equation.DSMT4">
                  <p:embed/>
                </p:oleObj>
              </mc:Choice>
              <mc:Fallback>
                <p:oleObj name="Equation" r:id="rId4" imgW="939600" imgH="21564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528763"/>
                        <a:ext cx="1865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467544" y="135272"/>
          <a:ext cx="7980139" cy="66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6" imgW="5511600" imgH="393480" progId="Equation.DSMT4">
                  <p:embed/>
                </p:oleObj>
              </mc:Choice>
              <mc:Fallback>
                <p:oleObj name="Equation" r:id="rId6" imgW="5511600" imgH="39348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5272"/>
                        <a:ext cx="7980139" cy="665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35496" y="1490401"/>
            <a:ext cx="9001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54110" y="2046504"/>
          <a:ext cx="6084292" cy="137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8" imgW="3543120" imgH="685800" progId="Equation.DSMT4">
                  <p:embed/>
                </p:oleObj>
              </mc:Choice>
              <mc:Fallback>
                <p:oleObj name="Equation" r:id="rId8" imgW="3543120" imgH="6858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10" y="2046504"/>
                        <a:ext cx="6084292" cy="1379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1835696" y="3290234"/>
          <a:ext cx="15224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10" imgW="812520" imgH="291960" progId="Equation.DSMT4">
                  <p:embed/>
                </p:oleObj>
              </mc:Choice>
              <mc:Fallback>
                <p:oleObj name="Equation" r:id="rId10" imgW="812520" imgH="29196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90234"/>
                        <a:ext cx="15224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89258" y="4018260"/>
          <a:ext cx="88122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12" imgW="4711680" imgH="457200" progId="Equation.DSMT4">
                  <p:embed/>
                </p:oleObj>
              </mc:Choice>
              <mc:Fallback>
                <p:oleObj name="Equation" r:id="rId12" imgW="4711680" imgH="4572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58" y="4018260"/>
                        <a:ext cx="88122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2382589" y="4993386"/>
          <a:ext cx="19510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4" imgW="1041120" imgH="355320" progId="Equation.DSMT4">
                  <p:embed/>
                </p:oleObj>
              </mc:Choice>
              <mc:Fallback>
                <p:oleObj name="Equation" r:id="rId14" imgW="1041120" imgH="3553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89" y="4993386"/>
                        <a:ext cx="19510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482429" y="666071"/>
          <a:ext cx="6162252" cy="82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6" imgW="4000320" imgH="457200" progId="Equation.DSMT4">
                  <p:embed/>
                </p:oleObj>
              </mc:Choice>
              <mc:Fallback>
                <p:oleObj name="Equation" r:id="rId16" imgW="4000320" imgH="4572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29" y="666071"/>
                        <a:ext cx="6162252" cy="82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54110" y="5821422"/>
          <a:ext cx="8692674" cy="92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8" imgW="4787640" imgH="431640" progId="Equation.DSMT4">
                  <p:embed/>
                </p:oleObj>
              </mc:Choice>
              <mc:Fallback>
                <p:oleObj name="Equation" r:id="rId18" imgW="4787640" imgH="4316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10" y="5821422"/>
                        <a:ext cx="8692674" cy="921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16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7368" y="1768475"/>
            <a:ext cx="2596582" cy="2235126"/>
          </a:xfrm>
          <a:prstGeom prst="rect">
            <a:avLst/>
          </a:prstGeom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467544" y="135272"/>
          <a:ext cx="7980139" cy="66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4" imgW="5511600" imgH="393480" progId="Equation.DSMT4">
                  <p:embed/>
                </p:oleObj>
              </mc:Choice>
              <mc:Fallback>
                <p:oleObj name="Equation" r:id="rId4" imgW="5511600" imgH="39348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5272"/>
                        <a:ext cx="7980139" cy="665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35496" y="1490401"/>
            <a:ext cx="9001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79512" y="2326506"/>
          <a:ext cx="56276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6" imgW="3009600" imgH="215640" progId="Equation.DSMT4">
                  <p:embed/>
                </p:oleObj>
              </mc:Choice>
              <mc:Fallback>
                <p:oleObj name="Equation" r:id="rId6" imgW="3009600" imgH="2156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326506"/>
                        <a:ext cx="56276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259632" y="1545456"/>
          <a:ext cx="29987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8" imgW="1600200" imgH="355320" progId="Equation.DSMT4">
                  <p:embed/>
                </p:oleObj>
              </mc:Choice>
              <mc:Fallback>
                <p:oleObj name="Equation" r:id="rId8" imgW="1600200" imgH="3553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545456"/>
                        <a:ext cx="29987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482429" y="666071"/>
          <a:ext cx="6162252" cy="82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10" imgW="4000320" imgH="457200" progId="Equation.DSMT4">
                  <p:embed/>
                </p:oleObj>
              </mc:Choice>
              <mc:Fallback>
                <p:oleObj name="Equation" r:id="rId10" imgW="4000320" imgH="4572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29" y="666071"/>
                        <a:ext cx="6162252" cy="82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53932" y="5030848"/>
          <a:ext cx="86915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12" imgW="4787640" imgH="215640" progId="Equation.DSMT4">
                  <p:embed/>
                </p:oleObj>
              </mc:Choice>
              <mc:Fallback>
                <p:oleObj name="Equation" r:id="rId12" imgW="4787640" imgH="2156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32" y="5030848"/>
                        <a:ext cx="86915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253932" y="2815696"/>
          <a:ext cx="60928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14" imgW="3657600" imgH="355320" progId="Equation.DSMT4">
                  <p:embed/>
                </p:oleObj>
              </mc:Choice>
              <mc:Fallback>
                <p:oleObj name="Equation" r:id="rId14" imgW="3657600" imgH="35532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32" y="2815696"/>
                        <a:ext cx="60928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2379187" y="3656732"/>
          <a:ext cx="19891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16" imgW="1193760" imgH="355320" progId="Equation.DSMT4">
                  <p:embed/>
                </p:oleObj>
              </mc:Choice>
              <mc:Fallback>
                <p:oleObj name="Equation" r:id="rId16" imgW="1193760" imgH="35532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187" y="3656732"/>
                        <a:ext cx="198913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383096" y="3656732"/>
          <a:ext cx="17541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18" imgW="1054080" imgH="330120" progId="Equation.DSMT4">
                  <p:embed/>
                </p:oleObj>
              </mc:Choice>
              <mc:Fallback>
                <p:oleObj name="Equation" r:id="rId18" imgW="1054080" imgH="33012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96" y="3656732"/>
                        <a:ext cx="17541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254110" y="4493015"/>
          <a:ext cx="2897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20" imgW="1739880" imgH="203040" progId="Equation.DSMT4">
                  <p:embed/>
                </p:oleObj>
              </mc:Choice>
              <mc:Fallback>
                <p:oleObj name="Equation" r:id="rId20" imgW="1739880" imgH="203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10" y="4493015"/>
                        <a:ext cx="28971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2453592" y="5493039"/>
          <a:ext cx="13954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22" imgW="838080" imgH="393480" progId="Equation.DSMT4">
                  <p:embed/>
                </p:oleObj>
              </mc:Choice>
              <mc:Fallback>
                <p:oleObj name="Equation" r:id="rId22" imgW="838080" imgH="3934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592" y="5493039"/>
                        <a:ext cx="13954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253932" y="3629660"/>
          <a:ext cx="20939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24" imgW="1257120" imgH="355320" progId="Equation.DSMT4">
                  <p:embed/>
                </p:oleObj>
              </mc:Choice>
              <mc:Fallback>
                <p:oleObj name="Equation" r:id="rId24" imgW="1257120" imgH="35532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32" y="3629660"/>
                        <a:ext cx="20939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8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7368" y="1768475"/>
            <a:ext cx="2596582" cy="2235126"/>
          </a:xfrm>
          <a:prstGeom prst="rect">
            <a:avLst/>
          </a:prstGeom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467544" y="135272"/>
          <a:ext cx="7980139" cy="66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4" imgW="5511600" imgH="393480" progId="Equation.DSMT4">
                  <p:embed/>
                </p:oleObj>
              </mc:Choice>
              <mc:Fallback>
                <p:oleObj name="Equation" r:id="rId4" imgW="5511600" imgH="39348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5272"/>
                        <a:ext cx="7980139" cy="665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35496" y="1490401"/>
            <a:ext cx="9001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74139" y="1724694"/>
          <a:ext cx="1187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9" y="1724694"/>
                        <a:ext cx="1187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482429" y="666071"/>
          <a:ext cx="6162252" cy="82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8" imgW="4000320" imgH="457200" progId="Equation.DSMT4">
                  <p:embed/>
                </p:oleObj>
              </mc:Choice>
              <mc:Fallback>
                <p:oleObj name="Equation" r:id="rId8" imgW="4000320" imgH="4572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29" y="666071"/>
                        <a:ext cx="6162252" cy="82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74139" y="2365375"/>
          <a:ext cx="66675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10" imgW="3848040" imgH="457200" progId="Equation.DSMT4">
                  <p:embed/>
                </p:oleObj>
              </mc:Choice>
              <mc:Fallback>
                <p:oleObj name="Equation" r:id="rId10" imgW="3848040" imgH="4572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9" y="2365375"/>
                        <a:ext cx="66675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1671638" y="1550988"/>
          <a:ext cx="14160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12" imgW="850680" imgH="419040" progId="Equation.DSMT4">
                  <p:embed/>
                </p:oleObj>
              </mc:Choice>
              <mc:Fallback>
                <p:oleObj name="Equation" r:id="rId12" imgW="850680" imgH="41904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550988"/>
                        <a:ext cx="141605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1323593" y="3422776"/>
          <a:ext cx="22399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Equation" r:id="rId14" imgW="1346040" imgH="203040" progId="Equation.DSMT4">
                  <p:embed/>
                </p:oleObj>
              </mc:Choice>
              <mc:Fallback>
                <p:oleObj name="Equation" r:id="rId14" imgW="1346040" imgH="20304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593" y="3422776"/>
                        <a:ext cx="22399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87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49289" y="1601658"/>
            <a:ext cx="9001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348137" y="2155564"/>
          <a:ext cx="3776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3" imgW="2019240" imgH="215640" progId="Equation.DSMT4">
                  <p:embed/>
                </p:oleObj>
              </mc:Choice>
              <mc:Fallback>
                <p:oleObj name="Equation" r:id="rId3" imgW="2019240" imgH="2156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7" y="2155564"/>
                        <a:ext cx="3776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322412" y="114801"/>
          <a:ext cx="6162252" cy="82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5" imgW="4000320" imgH="457200" progId="Equation.DSMT4">
                  <p:embed/>
                </p:oleObj>
              </mc:Choice>
              <mc:Fallback>
                <p:oleObj name="Equation" r:id="rId5" imgW="4000320" imgH="4572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12" y="114801"/>
                        <a:ext cx="6162252" cy="82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1160778" y="2699281"/>
          <a:ext cx="22399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78" y="2699281"/>
                        <a:ext cx="22399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22412" y="873227"/>
          <a:ext cx="2490177" cy="73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9" imgW="1663560" imgH="419040" progId="Equation.DSMT4">
                  <p:embed/>
                </p:oleObj>
              </mc:Choice>
              <mc:Fallback>
                <p:oleObj name="Equation" r:id="rId9" imgW="1663560" imgH="419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12" y="873227"/>
                        <a:ext cx="2490177" cy="734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348137" y="3302177"/>
          <a:ext cx="641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7" y="3302177"/>
                        <a:ext cx="641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1160778" y="3165211"/>
          <a:ext cx="16906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13" imgW="1015920" imgH="419040" progId="Equation.DSMT4">
                  <p:embed/>
                </p:oleObj>
              </mc:Choice>
              <mc:Fallback>
                <p:oleObj name="Equation" r:id="rId13" imgW="1015920" imgH="4190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78" y="3165211"/>
                        <a:ext cx="16906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2941541" y="3325645"/>
          <a:ext cx="641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541" y="3325645"/>
                        <a:ext cx="641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3733629" y="3115999"/>
          <a:ext cx="24733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17" imgW="1485720" imgH="444240" progId="Equation.DSMT4">
                  <p:embed/>
                </p:oleObj>
              </mc:Choice>
              <mc:Fallback>
                <p:oleObj name="Equation" r:id="rId17" imgW="1485720" imgH="44424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629" y="3115999"/>
                        <a:ext cx="24733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295429" y="3798621"/>
          <a:ext cx="87836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19" imgW="5067000" imgH="660240" progId="Equation.DSMT4">
                  <p:embed/>
                </p:oleObj>
              </mc:Choice>
              <mc:Fallback>
                <p:oleObj name="Equation" r:id="rId19" imgW="5067000" imgH="6602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29" y="3798621"/>
                        <a:ext cx="87836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1863639" y="4509120"/>
          <a:ext cx="14366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21" imgW="863280" imgH="444240" progId="Equation.DSMT4">
                  <p:embed/>
                </p:oleObj>
              </mc:Choice>
              <mc:Fallback>
                <p:oleObj name="Equation" r:id="rId21" imgW="863280" imgH="44424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639" y="4509120"/>
                        <a:ext cx="14366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315606" y="5568546"/>
          <a:ext cx="571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06" y="5568546"/>
                        <a:ext cx="5715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1697512" y="5391267"/>
          <a:ext cx="10779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25" imgW="647640" imgH="419040" progId="Equation.DSMT4">
                  <p:embed/>
                </p:oleObj>
              </mc:Choice>
              <mc:Fallback>
                <p:oleObj name="Equation" r:id="rId25" imgW="647640" imgH="41904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512" y="5391267"/>
                        <a:ext cx="10779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298737" y="6254456"/>
          <a:ext cx="18462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27" imgW="1066680" imgH="203040" progId="Equation.DSMT4">
                  <p:embed/>
                </p:oleObj>
              </mc:Choice>
              <mc:Fallback>
                <p:oleObj name="Equation" r:id="rId27" imgW="1066680" imgH="20304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7" y="6254456"/>
                        <a:ext cx="18462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275657" y="1630631"/>
          <a:ext cx="1865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29" imgW="939600" imgH="215640" progId="Equation.DSMT4">
                  <p:embed/>
                </p:oleObj>
              </mc:Choice>
              <mc:Fallback>
                <p:oleObj name="Equation" r:id="rId29" imgW="939600" imgH="21564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7" y="1630631"/>
                        <a:ext cx="1865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24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49289" y="1988840"/>
            <a:ext cx="9001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89881" y="93120"/>
          <a:ext cx="2490177" cy="73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81" y="93120"/>
                        <a:ext cx="2490177" cy="734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160338" y="2662009"/>
          <a:ext cx="8301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5" imgW="4787640" imgH="431640" progId="Equation.DSMT4">
                  <p:embed/>
                </p:oleObj>
              </mc:Choice>
              <mc:Fallback>
                <p:oleObj name="Equation" r:id="rId5" imgW="4787640" imgH="4316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2662009"/>
                        <a:ext cx="83010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841738" y="3555635"/>
          <a:ext cx="4140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7" imgW="2489040" imgH="419040" progId="Equation.DSMT4">
                  <p:embed/>
                </p:oleObj>
              </mc:Choice>
              <mc:Fallback>
                <p:oleObj name="Equation" r:id="rId7" imgW="2489040" imgH="41904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38" y="3555635"/>
                        <a:ext cx="4140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160338" y="4509120"/>
          <a:ext cx="4902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9" imgW="2831760" imgH="203040" progId="Equation.DSMT4">
                  <p:embed/>
                </p:oleObj>
              </mc:Choice>
              <mc:Fallback>
                <p:oleObj name="Equation" r:id="rId9" imgW="2831760" imgH="20304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509120"/>
                        <a:ext cx="4902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322412" y="822218"/>
          <a:ext cx="4406771" cy="111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11" imgW="2806560" imgH="609480" progId="Equation.DSMT4">
                  <p:embed/>
                </p:oleObj>
              </mc:Choice>
              <mc:Fallback>
                <p:oleObj name="Equation" r:id="rId11" imgW="2806560" imgH="6094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12" y="822218"/>
                        <a:ext cx="4406771" cy="1119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160338" y="2105025"/>
          <a:ext cx="1814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13" imgW="914400" imgH="215640" progId="Equation.DSMT4">
                  <p:embed/>
                </p:oleObj>
              </mc:Choice>
              <mc:Fallback>
                <p:oleObj name="Equation" r:id="rId13" imgW="914400" imgH="21564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2105025"/>
                        <a:ext cx="18145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487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395536" y="905565"/>
          <a:ext cx="73755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3" imgW="4254480" imgH="698400" progId="Equation.DSMT4">
                  <p:embed/>
                </p:oleObj>
              </mc:Choice>
              <mc:Fallback>
                <p:oleObj name="Equation" r:id="rId3" imgW="4254480" imgH="6984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5565"/>
                        <a:ext cx="7375525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251520" y="332656"/>
          <a:ext cx="681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2656"/>
                        <a:ext cx="6810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467544" y="2564904"/>
          <a:ext cx="5218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7" imgW="3009600" imgH="215640" progId="Equation.DSMT4">
                  <p:embed/>
                </p:oleObj>
              </mc:Choice>
              <mc:Fallback>
                <p:oleObj name="Equation" r:id="rId7" imgW="3009600" imgH="2156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52181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35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作业</a:t>
            </a:r>
            <a:r>
              <a:rPr lang="en-US" altLang="zh-CN" dirty="0" smtClean="0"/>
              <a:t>:</a:t>
            </a:r>
            <a:r>
              <a:rPr lang="zh-CN" altLang="en-US" dirty="0" smtClean="0"/>
              <a:t>习题 </a:t>
            </a:r>
            <a:r>
              <a:rPr lang="en-US" altLang="zh-CN" dirty="0" smtClean="0"/>
              <a:t>8-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3600" dirty="0" smtClean="0"/>
              <a:t>1(1)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3600" dirty="0" smtClean="0"/>
              <a:t>2(2)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3600" dirty="0" smtClean="0"/>
              <a:t>3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3600" dirty="0" smtClean="0"/>
              <a:t>4</a:t>
            </a:r>
          </a:p>
          <a:p>
            <a:pPr eaLnBrk="1" hangingPunct="1">
              <a:buFontTx/>
              <a:buNone/>
              <a:defRPr/>
            </a:pP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470525" y="332656"/>
            <a:ext cx="3673475" cy="3363913"/>
            <a:chOff x="5755431" y="260648"/>
            <a:chExt cx="3673475" cy="3363913"/>
          </a:xfrm>
        </p:grpSpPr>
        <p:grpSp>
          <p:nvGrpSpPr>
            <p:cNvPr id="23" name="Group 4"/>
            <p:cNvGrpSpPr>
              <a:grpSpLocks/>
            </p:cNvGrpSpPr>
            <p:nvPr/>
          </p:nvGrpSpPr>
          <p:grpSpPr bwMode="auto">
            <a:xfrm>
              <a:off x="5868144" y="260648"/>
              <a:ext cx="3375025" cy="3308350"/>
              <a:chOff x="3058" y="576"/>
              <a:chExt cx="2126" cy="2084"/>
            </a:xfrm>
          </p:grpSpPr>
          <p:sp>
            <p:nvSpPr>
              <p:cNvPr id="24" name="Text Box 5"/>
              <p:cNvSpPr txBox="1">
                <a:spLocks noChangeArrowheads="1"/>
              </p:cNvSpPr>
              <p:nvPr/>
            </p:nvSpPr>
            <p:spPr bwMode="auto">
              <a:xfrm>
                <a:off x="3193" y="5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y</a:t>
                </a:r>
              </a:p>
            </p:txBody>
          </p:sp>
          <p:sp>
            <p:nvSpPr>
              <p:cNvPr id="25" name="Line 6"/>
              <p:cNvSpPr>
                <a:spLocks noChangeShapeType="1"/>
              </p:cNvSpPr>
              <p:nvPr/>
            </p:nvSpPr>
            <p:spPr bwMode="auto">
              <a:xfrm>
                <a:off x="3058" y="2411"/>
                <a:ext cx="191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7"/>
              <p:cNvSpPr>
                <a:spLocks noChangeShapeType="1"/>
              </p:cNvSpPr>
              <p:nvPr/>
            </p:nvSpPr>
            <p:spPr bwMode="auto">
              <a:xfrm flipV="1">
                <a:off x="3260" y="810"/>
                <a:ext cx="0" cy="18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 Box 8"/>
              <p:cNvSpPr txBox="1">
                <a:spLocks noChangeArrowheads="1"/>
              </p:cNvSpPr>
              <p:nvPr/>
            </p:nvSpPr>
            <p:spPr bwMode="auto">
              <a:xfrm>
                <a:off x="4972" y="229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x</a:t>
                </a:r>
              </a:p>
            </p:txBody>
          </p:sp>
          <p:sp>
            <p:nvSpPr>
              <p:cNvPr id="28" name="Text Box 9"/>
              <p:cNvSpPr txBox="1">
                <a:spLocks noChangeArrowheads="1"/>
              </p:cNvSpPr>
              <p:nvPr/>
            </p:nvSpPr>
            <p:spPr bwMode="auto">
              <a:xfrm>
                <a:off x="3125" y="237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o</a:t>
                </a:r>
              </a:p>
            </p:txBody>
          </p:sp>
        </p:grpSp>
        <p:grpSp>
          <p:nvGrpSpPr>
            <p:cNvPr id="29" name="Group 10"/>
            <p:cNvGrpSpPr>
              <a:grpSpLocks/>
            </p:cNvGrpSpPr>
            <p:nvPr/>
          </p:nvGrpSpPr>
          <p:grpSpPr bwMode="auto">
            <a:xfrm>
              <a:off x="6396782" y="1257598"/>
              <a:ext cx="2292350" cy="1489075"/>
              <a:chOff x="3391" y="1204"/>
              <a:chExt cx="1444" cy="938"/>
            </a:xfrm>
          </p:grpSpPr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 rot="-1314514">
                <a:off x="3391" y="1204"/>
                <a:ext cx="1444" cy="938"/>
              </a:xfrm>
              <a:prstGeom prst="ellipse">
                <a:avLst/>
              </a:prstGeom>
              <a:solidFill>
                <a:srgbClr val="E8E8E8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/>
              </a:p>
            </p:txBody>
          </p:sp>
          <p:sp>
            <p:nvSpPr>
              <p:cNvPr id="31" name="Text Box 12"/>
              <p:cNvSpPr txBox="1">
                <a:spLocks noChangeArrowheads="1"/>
              </p:cNvSpPr>
              <p:nvPr/>
            </p:nvSpPr>
            <p:spPr bwMode="auto">
              <a:xfrm>
                <a:off x="4167" y="135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D</a:t>
                </a:r>
              </a:p>
            </p:txBody>
          </p:sp>
        </p:grp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 flipV="1">
              <a:off x="6804769" y="641648"/>
              <a:ext cx="0" cy="27559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4"/>
            <p:cNvSpPr>
              <a:spLocks noChangeShapeType="1"/>
            </p:cNvSpPr>
            <p:nvPr/>
          </p:nvSpPr>
          <p:spPr bwMode="auto">
            <a:xfrm>
              <a:off x="6271369" y="2165648"/>
              <a:ext cx="252253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" name="Group 15"/>
            <p:cNvGrpSpPr>
              <a:grpSpLocks/>
            </p:cNvGrpSpPr>
            <p:nvPr/>
          </p:nvGrpSpPr>
          <p:grpSpPr bwMode="auto">
            <a:xfrm>
              <a:off x="6353919" y="1727498"/>
              <a:ext cx="2554288" cy="1897063"/>
              <a:chOff x="3364" y="1500"/>
              <a:chExt cx="1609" cy="1195"/>
            </a:xfrm>
          </p:grpSpPr>
          <p:sp>
            <p:nvSpPr>
              <p:cNvPr id="35" name="Line 16"/>
              <p:cNvSpPr>
                <a:spLocks noChangeShapeType="1"/>
              </p:cNvSpPr>
              <p:nvPr/>
            </p:nvSpPr>
            <p:spPr bwMode="auto">
              <a:xfrm>
                <a:off x="3428" y="1943"/>
                <a:ext cx="0" cy="4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17"/>
              <p:cNvSpPr>
                <a:spLocks noChangeShapeType="1"/>
              </p:cNvSpPr>
              <p:nvPr/>
            </p:nvSpPr>
            <p:spPr bwMode="auto">
              <a:xfrm>
                <a:off x="4795" y="1500"/>
                <a:ext cx="0" cy="9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 Box 18"/>
              <p:cNvSpPr txBox="1">
                <a:spLocks noChangeArrowheads="1"/>
              </p:cNvSpPr>
              <p:nvPr/>
            </p:nvSpPr>
            <p:spPr bwMode="auto">
              <a:xfrm>
                <a:off x="3364" y="236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a</a:t>
                </a:r>
              </a:p>
            </p:txBody>
          </p:sp>
          <p:sp>
            <p:nvSpPr>
              <p:cNvPr id="38" name="Text Box 19"/>
              <p:cNvSpPr txBox="1">
                <a:spLocks noChangeArrowheads="1"/>
              </p:cNvSpPr>
              <p:nvPr/>
            </p:nvSpPr>
            <p:spPr bwMode="auto">
              <a:xfrm>
                <a:off x="4750" y="2407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b</a:t>
                </a:r>
              </a:p>
            </p:txBody>
          </p:sp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5888782" y="1081386"/>
              <a:ext cx="1916112" cy="1922462"/>
              <a:chOff x="3071" y="1093"/>
              <a:chExt cx="1207" cy="1211"/>
            </a:xfrm>
          </p:grpSpPr>
          <p:sp>
            <p:nvSpPr>
              <p:cNvPr id="40" name="Line 21"/>
              <p:cNvSpPr>
                <a:spLocks noChangeShapeType="1"/>
              </p:cNvSpPr>
              <p:nvPr/>
            </p:nvSpPr>
            <p:spPr bwMode="auto">
              <a:xfrm flipH="1">
                <a:off x="3243" y="2202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22"/>
              <p:cNvSpPr>
                <a:spLocks noChangeShapeType="1"/>
              </p:cNvSpPr>
              <p:nvPr/>
            </p:nvSpPr>
            <p:spPr bwMode="auto">
              <a:xfrm flipH="1">
                <a:off x="3243" y="1167"/>
                <a:ext cx="10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Text Box 23"/>
              <p:cNvSpPr txBox="1">
                <a:spLocks noChangeArrowheads="1"/>
              </p:cNvSpPr>
              <p:nvPr/>
            </p:nvSpPr>
            <p:spPr bwMode="auto">
              <a:xfrm>
                <a:off x="3087" y="201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c</a:t>
                </a:r>
              </a:p>
            </p:txBody>
          </p:sp>
          <p:sp>
            <p:nvSpPr>
              <p:cNvPr id="43" name="Text Box 24"/>
              <p:cNvSpPr txBox="1">
                <a:spLocks noChangeArrowheads="1"/>
              </p:cNvSpPr>
              <p:nvPr/>
            </p:nvSpPr>
            <p:spPr bwMode="auto">
              <a:xfrm>
                <a:off x="3071" y="109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d</a:t>
                </a:r>
              </a:p>
            </p:txBody>
          </p:sp>
        </p:grpSp>
        <p:grpSp>
          <p:nvGrpSpPr>
            <p:cNvPr id="44" name="Group 25"/>
            <p:cNvGrpSpPr>
              <a:grpSpLocks/>
            </p:cNvGrpSpPr>
            <p:nvPr/>
          </p:nvGrpSpPr>
          <p:grpSpPr bwMode="auto">
            <a:xfrm>
              <a:off x="5755431" y="905173"/>
              <a:ext cx="3673475" cy="2308225"/>
              <a:chOff x="2987" y="982"/>
              <a:chExt cx="2314" cy="1454"/>
            </a:xfrm>
          </p:grpSpPr>
          <p:sp>
            <p:nvSpPr>
              <p:cNvPr id="45" name="Text Box 26"/>
              <p:cNvSpPr txBox="1">
                <a:spLocks noChangeArrowheads="1"/>
              </p:cNvSpPr>
              <p:nvPr/>
            </p:nvSpPr>
            <p:spPr bwMode="auto">
              <a:xfrm>
                <a:off x="3826" y="214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3300"/>
                    </a:solidFill>
                  </a:rPr>
                  <a:t>C</a:t>
                </a:r>
                <a:endParaRPr lang="en-US" altLang="zh-CN" sz="2400" dirty="0"/>
              </a:p>
            </p:txBody>
          </p:sp>
          <p:sp>
            <p:nvSpPr>
              <p:cNvPr id="46" name="Text Box 27"/>
              <p:cNvSpPr txBox="1">
                <a:spLocks noChangeArrowheads="1"/>
              </p:cNvSpPr>
              <p:nvPr/>
            </p:nvSpPr>
            <p:spPr bwMode="auto">
              <a:xfrm>
                <a:off x="4019" y="98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3300"/>
                    </a:solidFill>
                  </a:rPr>
                  <a:t>E</a:t>
                </a:r>
                <a:endParaRPr lang="en-US" altLang="zh-CN" sz="2400" dirty="0"/>
              </a:p>
            </p:txBody>
          </p:sp>
          <p:graphicFrame>
            <p:nvGraphicFramePr>
              <p:cNvPr id="47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2179222"/>
                  </p:ext>
                </p:extLst>
              </p:nvPr>
            </p:nvGraphicFramePr>
            <p:xfrm>
              <a:off x="4641" y="1832"/>
              <a:ext cx="6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3" name="公式" r:id="rId3" imgW="723600" imgH="228600" progId="Equation.3">
                      <p:embed/>
                    </p:oleObj>
                  </mc:Choice>
                  <mc:Fallback>
                    <p:oleObj name="公式" r:id="rId3" imgW="723600" imgH="228600" progId="Equation.3">
                      <p:embed/>
                      <p:pic>
                        <p:nvPicPr>
                          <p:cNvPr id="6172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1" y="1832"/>
                            <a:ext cx="6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9938874"/>
                  </p:ext>
                </p:extLst>
              </p:nvPr>
            </p:nvGraphicFramePr>
            <p:xfrm>
              <a:off x="2987" y="1399"/>
              <a:ext cx="60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4" name="公式" r:id="rId5" imgW="711000" imgH="228600" progId="Equation.3">
                      <p:embed/>
                    </p:oleObj>
                  </mc:Choice>
                  <mc:Fallback>
                    <p:oleObj name="公式" r:id="rId5" imgW="711000" imgH="228600" progId="Equation.3">
                      <p:embed/>
                      <p:pic>
                        <p:nvPicPr>
                          <p:cNvPr id="6173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7" y="1399"/>
                            <a:ext cx="607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30"/>
            <p:cNvGrpSpPr>
              <a:grpSpLocks/>
            </p:cNvGrpSpPr>
            <p:nvPr/>
          </p:nvGrpSpPr>
          <p:grpSpPr bwMode="auto">
            <a:xfrm>
              <a:off x="6161834" y="784523"/>
              <a:ext cx="2851151" cy="2290763"/>
              <a:chOff x="3243" y="906"/>
              <a:chExt cx="1796" cy="1443"/>
            </a:xfrm>
          </p:grpSpPr>
          <p:graphicFrame>
            <p:nvGraphicFramePr>
              <p:cNvPr id="50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6885665"/>
                  </p:ext>
                </p:extLst>
              </p:nvPr>
            </p:nvGraphicFramePr>
            <p:xfrm>
              <a:off x="3987" y="2116"/>
              <a:ext cx="727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5" name="公式" r:id="rId7" imgW="711000" imgH="228600" progId="Equation.3">
                      <p:embed/>
                    </p:oleObj>
                  </mc:Choice>
                  <mc:Fallback>
                    <p:oleObj name="公式" r:id="rId7" imgW="711000" imgH="228600" progId="Equation.3">
                      <p:embed/>
                      <p:pic>
                        <p:nvPicPr>
                          <p:cNvPr id="6175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2116"/>
                            <a:ext cx="727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7694129"/>
                  </p:ext>
                </p:extLst>
              </p:nvPr>
            </p:nvGraphicFramePr>
            <p:xfrm>
              <a:off x="4239" y="906"/>
              <a:ext cx="761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06" name="公式" r:id="rId9" imgW="723600" imgH="228600" progId="Equation.3">
                      <p:embed/>
                    </p:oleObj>
                  </mc:Choice>
                  <mc:Fallback>
                    <p:oleObj name="公式" r:id="rId9" imgW="723600" imgH="228600" progId="Equation.3">
                      <p:embed/>
                      <p:pic>
                        <p:nvPicPr>
                          <p:cNvPr id="6176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9" y="906"/>
                            <a:ext cx="761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2" name="Group 33"/>
              <p:cNvGrpSpPr>
                <a:grpSpLocks/>
              </p:cNvGrpSpPr>
              <p:nvPr/>
            </p:nvGrpSpPr>
            <p:grpSpPr bwMode="auto">
              <a:xfrm>
                <a:off x="3243" y="1297"/>
                <a:ext cx="1796" cy="786"/>
                <a:chOff x="3243" y="1297"/>
                <a:chExt cx="1796" cy="786"/>
              </a:xfrm>
            </p:grpSpPr>
            <p:sp>
              <p:nvSpPr>
                <p:cNvPr id="53" name="Line 34"/>
                <p:cNvSpPr>
                  <a:spLocks noChangeShapeType="1"/>
                </p:cNvSpPr>
                <p:nvPr/>
              </p:nvSpPr>
              <p:spPr bwMode="auto">
                <a:xfrm rot="1357191" flipV="1">
                  <a:off x="4339" y="2054"/>
                  <a:ext cx="10" cy="2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3760" y="1297"/>
                  <a:ext cx="74" cy="37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243" y="1795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FF"/>
                      </a:solidFill>
                    </a:rPr>
                    <a:t>A</a:t>
                  </a:r>
                  <a:endParaRPr lang="en-US" altLang="zh-CN" sz="2400" dirty="0"/>
                </a:p>
              </p:txBody>
            </p:sp>
            <p:sp>
              <p:nvSpPr>
                <p:cNvPr id="5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795" y="1389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FF"/>
                      </a:solidFill>
                    </a:rPr>
                    <a:t>B</a:t>
                  </a:r>
                  <a:endParaRPr lang="en-US" altLang="zh-CN" sz="2400" dirty="0"/>
                </a:p>
              </p:txBody>
            </p:sp>
          </p:grpSp>
        </p:grpSp>
      </p:grpSp>
      <p:graphicFrame>
        <p:nvGraphicFramePr>
          <p:cNvPr id="5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2074367"/>
              </p:ext>
            </p:extLst>
          </p:nvPr>
        </p:nvGraphicFramePr>
        <p:xfrm>
          <a:off x="310755" y="198057"/>
          <a:ext cx="4974031" cy="214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7" name="Equation" r:id="rId11" imgW="3238200" imgH="1396800" progId="Equation.DSMT4">
                  <p:embed/>
                </p:oleObj>
              </mc:Choice>
              <mc:Fallback>
                <p:oleObj name="Equation" r:id="rId11" imgW="3238200" imgH="13968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55" y="198057"/>
                        <a:ext cx="4974031" cy="21456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36166"/>
              </p:ext>
            </p:extLst>
          </p:nvPr>
        </p:nvGraphicFramePr>
        <p:xfrm>
          <a:off x="109539" y="2502769"/>
          <a:ext cx="517048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8" name="Equation" r:id="rId13" imgW="2705040" imgH="672840" progId="Equation.DSMT4">
                  <p:embed/>
                </p:oleObj>
              </mc:Choice>
              <mc:Fallback>
                <p:oleObj name="Equation" r:id="rId13" imgW="2705040" imgH="67284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9" y="2502769"/>
                        <a:ext cx="5170488" cy="12842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64368"/>
              </p:ext>
            </p:extLst>
          </p:nvPr>
        </p:nvGraphicFramePr>
        <p:xfrm>
          <a:off x="755576" y="3918149"/>
          <a:ext cx="4344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9" name="Equation" r:id="rId15" imgW="2273040" imgH="419040" progId="Equation.DSMT4">
                  <p:embed/>
                </p:oleObj>
              </mc:Choice>
              <mc:Fallback>
                <p:oleObj name="Equation" r:id="rId15" imgW="2273040" imgH="419040" progId="Equation.DSMT4">
                  <p:embed/>
                  <p:pic>
                    <p:nvPicPr>
                      <p:cNvPr id="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18149"/>
                        <a:ext cx="4344987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158"/>
              </p:ext>
            </p:extLst>
          </p:nvPr>
        </p:nvGraphicFramePr>
        <p:xfrm>
          <a:off x="611560" y="4725138"/>
          <a:ext cx="3835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0" name="Equation" r:id="rId17" imgW="2006280" imgH="330120" progId="Equation.DSMT4">
                  <p:embed/>
                </p:oleObj>
              </mc:Choice>
              <mc:Fallback>
                <p:oleObj name="Equation" r:id="rId17" imgW="2006280" imgH="330120" progId="Equation.DSMT4">
                  <p:embed/>
                  <p:pic>
                    <p:nvPicPr>
                      <p:cNvPr id="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25138"/>
                        <a:ext cx="3835400" cy="630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01093"/>
              </p:ext>
            </p:extLst>
          </p:nvPr>
        </p:nvGraphicFramePr>
        <p:xfrm>
          <a:off x="279115" y="5462656"/>
          <a:ext cx="52974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1" name="Equation" r:id="rId19" imgW="2768400" imgH="203040" progId="Equation.DSMT4">
                  <p:embed/>
                </p:oleObj>
              </mc:Choice>
              <mc:Fallback>
                <p:oleObj name="Equation" r:id="rId19" imgW="2768400" imgH="203040" progId="Equation.DSMT4">
                  <p:embed/>
                  <p:pic>
                    <p:nvPicPr>
                      <p:cNvPr id="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15" y="5462656"/>
                        <a:ext cx="5297488" cy="38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" name="墨迹 2"/>
              <p14:cNvContentPartPr/>
              <p14:nvPr/>
            </p14:nvContentPartPr>
            <p14:xfrm>
              <a:off x="704880" y="1930320"/>
              <a:ext cx="6744240" cy="33850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95520" y="1920960"/>
                <a:ext cx="6762960" cy="340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682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470525" y="332656"/>
            <a:ext cx="3673475" cy="3363913"/>
            <a:chOff x="5755431" y="260648"/>
            <a:chExt cx="3673475" cy="3363913"/>
          </a:xfrm>
        </p:grpSpPr>
        <p:grpSp>
          <p:nvGrpSpPr>
            <p:cNvPr id="23" name="Group 4"/>
            <p:cNvGrpSpPr>
              <a:grpSpLocks/>
            </p:cNvGrpSpPr>
            <p:nvPr/>
          </p:nvGrpSpPr>
          <p:grpSpPr bwMode="auto">
            <a:xfrm>
              <a:off x="5868144" y="260648"/>
              <a:ext cx="3375025" cy="3308350"/>
              <a:chOff x="3058" y="576"/>
              <a:chExt cx="2126" cy="2084"/>
            </a:xfrm>
          </p:grpSpPr>
          <p:sp>
            <p:nvSpPr>
              <p:cNvPr id="24" name="Text Box 5"/>
              <p:cNvSpPr txBox="1">
                <a:spLocks noChangeArrowheads="1"/>
              </p:cNvSpPr>
              <p:nvPr/>
            </p:nvSpPr>
            <p:spPr bwMode="auto">
              <a:xfrm>
                <a:off x="3193" y="5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y</a:t>
                </a:r>
              </a:p>
            </p:txBody>
          </p:sp>
          <p:sp>
            <p:nvSpPr>
              <p:cNvPr id="25" name="Line 6"/>
              <p:cNvSpPr>
                <a:spLocks noChangeShapeType="1"/>
              </p:cNvSpPr>
              <p:nvPr/>
            </p:nvSpPr>
            <p:spPr bwMode="auto">
              <a:xfrm>
                <a:off x="3058" y="2411"/>
                <a:ext cx="191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7"/>
              <p:cNvSpPr>
                <a:spLocks noChangeShapeType="1"/>
              </p:cNvSpPr>
              <p:nvPr/>
            </p:nvSpPr>
            <p:spPr bwMode="auto">
              <a:xfrm flipV="1">
                <a:off x="3260" y="810"/>
                <a:ext cx="0" cy="18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 Box 8"/>
              <p:cNvSpPr txBox="1">
                <a:spLocks noChangeArrowheads="1"/>
              </p:cNvSpPr>
              <p:nvPr/>
            </p:nvSpPr>
            <p:spPr bwMode="auto">
              <a:xfrm>
                <a:off x="4972" y="229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x</a:t>
                </a:r>
              </a:p>
            </p:txBody>
          </p:sp>
          <p:sp>
            <p:nvSpPr>
              <p:cNvPr id="28" name="Text Box 9"/>
              <p:cNvSpPr txBox="1">
                <a:spLocks noChangeArrowheads="1"/>
              </p:cNvSpPr>
              <p:nvPr/>
            </p:nvSpPr>
            <p:spPr bwMode="auto">
              <a:xfrm>
                <a:off x="3125" y="237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o</a:t>
                </a:r>
              </a:p>
            </p:txBody>
          </p:sp>
        </p:grpSp>
        <p:grpSp>
          <p:nvGrpSpPr>
            <p:cNvPr id="29" name="Group 10"/>
            <p:cNvGrpSpPr>
              <a:grpSpLocks/>
            </p:cNvGrpSpPr>
            <p:nvPr/>
          </p:nvGrpSpPr>
          <p:grpSpPr bwMode="auto">
            <a:xfrm>
              <a:off x="6396782" y="1257598"/>
              <a:ext cx="2292350" cy="1489075"/>
              <a:chOff x="3391" y="1204"/>
              <a:chExt cx="1444" cy="938"/>
            </a:xfrm>
          </p:grpSpPr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 rot="-1314514">
                <a:off x="3391" y="1204"/>
                <a:ext cx="1444" cy="938"/>
              </a:xfrm>
              <a:prstGeom prst="ellipse">
                <a:avLst/>
              </a:prstGeom>
              <a:solidFill>
                <a:srgbClr val="E8E8E8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/>
              </a:p>
            </p:txBody>
          </p:sp>
          <p:sp>
            <p:nvSpPr>
              <p:cNvPr id="31" name="Text Box 12"/>
              <p:cNvSpPr txBox="1">
                <a:spLocks noChangeArrowheads="1"/>
              </p:cNvSpPr>
              <p:nvPr/>
            </p:nvSpPr>
            <p:spPr bwMode="auto">
              <a:xfrm>
                <a:off x="4167" y="135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D</a:t>
                </a:r>
              </a:p>
            </p:txBody>
          </p:sp>
        </p:grp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 flipV="1">
              <a:off x="6804769" y="641648"/>
              <a:ext cx="0" cy="27559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4"/>
            <p:cNvSpPr>
              <a:spLocks noChangeShapeType="1"/>
            </p:cNvSpPr>
            <p:nvPr/>
          </p:nvSpPr>
          <p:spPr bwMode="auto">
            <a:xfrm>
              <a:off x="6271369" y="2165648"/>
              <a:ext cx="252253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" name="Group 15"/>
            <p:cNvGrpSpPr>
              <a:grpSpLocks/>
            </p:cNvGrpSpPr>
            <p:nvPr/>
          </p:nvGrpSpPr>
          <p:grpSpPr bwMode="auto">
            <a:xfrm>
              <a:off x="6353919" y="1727498"/>
              <a:ext cx="2554288" cy="1897063"/>
              <a:chOff x="3364" y="1500"/>
              <a:chExt cx="1609" cy="1195"/>
            </a:xfrm>
          </p:grpSpPr>
          <p:sp>
            <p:nvSpPr>
              <p:cNvPr id="35" name="Line 16"/>
              <p:cNvSpPr>
                <a:spLocks noChangeShapeType="1"/>
              </p:cNvSpPr>
              <p:nvPr/>
            </p:nvSpPr>
            <p:spPr bwMode="auto">
              <a:xfrm>
                <a:off x="3428" y="1943"/>
                <a:ext cx="0" cy="4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17"/>
              <p:cNvSpPr>
                <a:spLocks noChangeShapeType="1"/>
              </p:cNvSpPr>
              <p:nvPr/>
            </p:nvSpPr>
            <p:spPr bwMode="auto">
              <a:xfrm>
                <a:off x="4795" y="1500"/>
                <a:ext cx="0" cy="9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 Box 18"/>
              <p:cNvSpPr txBox="1">
                <a:spLocks noChangeArrowheads="1"/>
              </p:cNvSpPr>
              <p:nvPr/>
            </p:nvSpPr>
            <p:spPr bwMode="auto">
              <a:xfrm>
                <a:off x="3364" y="236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a</a:t>
                </a:r>
              </a:p>
            </p:txBody>
          </p:sp>
          <p:sp>
            <p:nvSpPr>
              <p:cNvPr id="38" name="Text Box 19"/>
              <p:cNvSpPr txBox="1">
                <a:spLocks noChangeArrowheads="1"/>
              </p:cNvSpPr>
              <p:nvPr/>
            </p:nvSpPr>
            <p:spPr bwMode="auto">
              <a:xfrm>
                <a:off x="4750" y="2407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b</a:t>
                </a:r>
              </a:p>
            </p:txBody>
          </p:sp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5888782" y="1081386"/>
              <a:ext cx="1916112" cy="1922462"/>
              <a:chOff x="3071" y="1093"/>
              <a:chExt cx="1207" cy="1211"/>
            </a:xfrm>
          </p:grpSpPr>
          <p:sp>
            <p:nvSpPr>
              <p:cNvPr id="40" name="Line 21"/>
              <p:cNvSpPr>
                <a:spLocks noChangeShapeType="1"/>
              </p:cNvSpPr>
              <p:nvPr/>
            </p:nvSpPr>
            <p:spPr bwMode="auto">
              <a:xfrm flipH="1">
                <a:off x="3243" y="2202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22"/>
              <p:cNvSpPr>
                <a:spLocks noChangeShapeType="1"/>
              </p:cNvSpPr>
              <p:nvPr/>
            </p:nvSpPr>
            <p:spPr bwMode="auto">
              <a:xfrm flipH="1">
                <a:off x="3243" y="1167"/>
                <a:ext cx="10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Text Box 23"/>
              <p:cNvSpPr txBox="1">
                <a:spLocks noChangeArrowheads="1"/>
              </p:cNvSpPr>
              <p:nvPr/>
            </p:nvSpPr>
            <p:spPr bwMode="auto">
              <a:xfrm>
                <a:off x="3087" y="201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c</a:t>
                </a:r>
              </a:p>
            </p:txBody>
          </p:sp>
          <p:sp>
            <p:nvSpPr>
              <p:cNvPr id="43" name="Text Box 24"/>
              <p:cNvSpPr txBox="1">
                <a:spLocks noChangeArrowheads="1"/>
              </p:cNvSpPr>
              <p:nvPr/>
            </p:nvSpPr>
            <p:spPr bwMode="auto">
              <a:xfrm>
                <a:off x="3071" y="109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d</a:t>
                </a:r>
              </a:p>
            </p:txBody>
          </p:sp>
        </p:grpSp>
        <p:grpSp>
          <p:nvGrpSpPr>
            <p:cNvPr id="44" name="Group 25"/>
            <p:cNvGrpSpPr>
              <a:grpSpLocks/>
            </p:cNvGrpSpPr>
            <p:nvPr/>
          </p:nvGrpSpPr>
          <p:grpSpPr bwMode="auto">
            <a:xfrm>
              <a:off x="5755431" y="905173"/>
              <a:ext cx="3673475" cy="2308225"/>
              <a:chOff x="2987" y="982"/>
              <a:chExt cx="2314" cy="1454"/>
            </a:xfrm>
          </p:grpSpPr>
          <p:sp>
            <p:nvSpPr>
              <p:cNvPr id="45" name="Text Box 26"/>
              <p:cNvSpPr txBox="1">
                <a:spLocks noChangeArrowheads="1"/>
              </p:cNvSpPr>
              <p:nvPr/>
            </p:nvSpPr>
            <p:spPr bwMode="auto">
              <a:xfrm>
                <a:off x="3826" y="214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3300"/>
                    </a:solidFill>
                  </a:rPr>
                  <a:t>C</a:t>
                </a:r>
                <a:endParaRPr lang="en-US" altLang="zh-CN" sz="2400" dirty="0"/>
              </a:p>
            </p:txBody>
          </p:sp>
          <p:sp>
            <p:nvSpPr>
              <p:cNvPr id="46" name="Text Box 27"/>
              <p:cNvSpPr txBox="1">
                <a:spLocks noChangeArrowheads="1"/>
              </p:cNvSpPr>
              <p:nvPr/>
            </p:nvSpPr>
            <p:spPr bwMode="auto">
              <a:xfrm>
                <a:off x="4019" y="98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3300"/>
                    </a:solidFill>
                  </a:rPr>
                  <a:t>E</a:t>
                </a:r>
                <a:endParaRPr lang="en-US" altLang="zh-CN" sz="2400" dirty="0"/>
              </a:p>
            </p:txBody>
          </p:sp>
          <p:graphicFrame>
            <p:nvGraphicFramePr>
              <p:cNvPr id="47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2179222"/>
                  </p:ext>
                </p:extLst>
              </p:nvPr>
            </p:nvGraphicFramePr>
            <p:xfrm>
              <a:off x="4641" y="1832"/>
              <a:ext cx="6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6" name="公式" r:id="rId3" imgW="723600" imgH="228600" progId="Equation.3">
                      <p:embed/>
                    </p:oleObj>
                  </mc:Choice>
                  <mc:Fallback>
                    <p:oleObj name="公式" r:id="rId3" imgW="723600" imgH="228600" progId="Equation.3">
                      <p:embed/>
                      <p:pic>
                        <p:nvPicPr>
                          <p:cNvPr id="47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1" y="1832"/>
                            <a:ext cx="6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9938874"/>
                  </p:ext>
                </p:extLst>
              </p:nvPr>
            </p:nvGraphicFramePr>
            <p:xfrm>
              <a:off x="2987" y="1399"/>
              <a:ext cx="60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7" name="公式" r:id="rId5" imgW="711000" imgH="228600" progId="Equation.3">
                      <p:embed/>
                    </p:oleObj>
                  </mc:Choice>
                  <mc:Fallback>
                    <p:oleObj name="公式" r:id="rId5" imgW="711000" imgH="228600" progId="Equation.3">
                      <p:embed/>
                      <p:pic>
                        <p:nvPicPr>
                          <p:cNvPr id="48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7" y="1399"/>
                            <a:ext cx="607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30"/>
            <p:cNvGrpSpPr>
              <a:grpSpLocks/>
            </p:cNvGrpSpPr>
            <p:nvPr/>
          </p:nvGrpSpPr>
          <p:grpSpPr bwMode="auto">
            <a:xfrm>
              <a:off x="6161834" y="784523"/>
              <a:ext cx="2851151" cy="2290763"/>
              <a:chOff x="3243" y="906"/>
              <a:chExt cx="1796" cy="1443"/>
            </a:xfrm>
          </p:grpSpPr>
          <p:graphicFrame>
            <p:nvGraphicFramePr>
              <p:cNvPr id="50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6885665"/>
                  </p:ext>
                </p:extLst>
              </p:nvPr>
            </p:nvGraphicFramePr>
            <p:xfrm>
              <a:off x="3987" y="2116"/>
              <a:ext cx="727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8" name="公式" r:id="rId7" imgW="711000" imgH="228600" progId="Equation.3">
                      <p:embed/>
                    </p:oleObj>
                  </mc:Choice>
                  <mc:Fallback>
                    <p:oleObj name="公式" r:id="rId7" imgW="711000" imgH="228600" progId="Equation.3">
                      <p:embed/>
                      <p:pic>
                        <p:nvPicPr>
                          <p:cNvPr id="5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2116"/>
                            <a:ext cx="727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7694129"/>
                  </p:ext>
                </p:extLst>
              </p:nvPr>
            </p:nvGraphicFramePr>
            <p:xfrm>
              <a:off x="4239" y="906"/>
              <a:ext cx="761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9" name="公式" r:id="rId9" imgW="723600" imgH="228600" progId="Equation.3">
                      <p:embed/>
                    </p:oleObj>
                  </mc:Choice>
                  <mc:Fallback>
                    <p:oleObj name="公式" r:id="rId9" imgW="723600" imgH="228600" progId="Equation.3">
                      <p:embed/>
                      <p:pic>
                        <p:nvPicPr>
                          <p:cNvPr id="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9" y="906"/>
                            <a:ext cx="761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2" name="Group 33"/>
              <p:cNvGrpSpPr>
                <a:grpSpLocks/>
              </p:cNvGrpSpPr>
              <p:nvPr/>
            </p:nvGrpSpPr>
            <p:grpSpPr bwMode="auto">
              <a:xfrm>
                <a:off x="3243" y="1297"/>
                <a:ext cx="1796" cy="786"/>
                <a:chOff x="3243" y="1297"/>
                <a:chExt cx="1796" cy="786"/>
              </a:xfrm>
            </p:grpSpPr>
            <p:sp>
              <p:nvSpPr>
                <p:cNvPr id="53" name="Line 34"/>
                <p:cNvSpPr>
                  <a:spLocks noChangeShapeType="1"/>
                </p:cNvSpPr>
                <p:nvPr/>
              </p:nvSpPr>
              <p:spPr bwMode="auto">
                <a:xfrm rot="1357191" flipV="1">
                  <a:off x="4339" y="2054"/>
                  <a:ext cx="10" cy="2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3760" y="1297"/>
                  <a:ext cx="74" cy="37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243" y="1795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FF"/>
                      </a:solidFill>
                    </a:rPr>
                    <a:t>A</a:t>
                  </a:r>
                  <a:endParaRPr lang="en-US" altLang="zh-CN" sz="2400" dirty="0"/>
                </a:p>
              </p:txBody>
            </p:sp>
            <p:sp>
              <p:nvSpPr>
                <p:cNvPr id="5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795" y="1389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FF"/>
                      </a:solidFill>
                    </a:rPr>
                    <a:t>B</a:t>
                  </a:r>
                  <a:endParaRPr lang="en-US" altLang="zh-CN" sz="2400" dirty="0"/>
                </a:p>
              </p:txBody>
            </p:sp>
          </p:grpSp>
        </p:grpSp>
      </p:grpSp>
      <p:graphicFrame>
        <p:nvGraphicFramePr>
          <p:cNvPr id="5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83623081"/>
              </p:ext>
            </p:extLst>
          </p:nvPr>
        </p:nvGraphicFramePr>
        <p:xfrm>
          <a:off x="310755" y="198057"/>
          <a:ext cx="4974031" cy="214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" name="Equation" r:id="rId11" imgW="3238200" imgH="1396800" progId="Equation.DSMT4">
                  <p:embed/>
                </p:oleObj>
              </mc:Choice>
              <mc:Fallback>
                <p:oleObj name="Equation" r:id="rId11" imgW="3238200" imgH="1396800" progId="Equation.DSMT4">
                  <p:embed/>
                  <p:pic>
                    <p:nvPicPr>
                      <p:cNvPr id="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55" y="198057"/>
                        <a:ext cx="4974031" cy="21456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71930"/>
              </p:ext>
            </p:extLst>
          </p:nvPr>
        </p:nvGraphicFramePr>
        <p:xfrm>
          <a:off x="449121" y="2398788"/>
          <a:ext cx="29622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name="Equation" r:id="rId13" imgW="1549080" imgH="317160" progId="Equation.DSMT4">
                  <p:embed/>
                </p:oleObj>
              </mc:Choice>
              <mc:Fallback>
                <p:oleObj name="Equation" r:id="rId13" imgW="1549080" imgH="317160" progId="Equation.DSMT4">
                  <p:embed/>
                  <p:pic>
                    <p:nvPicPr>
                      <p:cNvPr id="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21" y="2398788"/>
                        <a:ext cx="2962275" cy="606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89907"/>
              </p:ext>
            </p:extLst>
          </p:nvPr>
        </p:nvGraphicFramePr>
        <p:xfrm>
          <a:off x="279115" y="4448833"/>
          <a:ext cx="3521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name="Equation" r:id="rId15" imgW="1841400" imgH="419040" progId="Equation.DSMT4">
                  <p:embed/>
                </p:oleObj>
              </mc:Choice>
              <mc:Fallback>
                <p:oleObj name="Equation" r:id="rId15" imgW="1841400" imgH="419040" progId="Equation.DSMT4">
                  <p:embed/>
                  <p:pic>
                    <p:nvPicPr>
                      <p:cNvPr id="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15" y="4448833"/>
                        <a:ext cx="3521075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54625"/>
              </p:ext>
            </p:extLst>
          </p:nvPr>
        </p:nvGraphicFramePr>
        <p:xfrm>
          <a:off x="247509" y="5259409"/>
          <a:ext cx="8235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3" name="Equation" r:id="rId17" imgW="4305240" imgH="228600" progId="Equation.DSMT4">
                  <p:embed/>
                </p:oleObj>
              </mc:Choice>
              <mc:Fallback>
                <p:oleObj name="Equation" r:id="rId17" imgW="4305240" imgH="228600" progId="Equation.DSMT4">
                  <p:embed/>
                  <p:pic>
                    <p:nvPicPr>
                      <p:cNvPr id="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09" y="5259409"/>
                        <a:ext cx="8235950" cy="434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6251"/>
              </p:ext>
            </p:extLst>
          </p:nvPr>
        </p:nvGraphicFramePr>
        <p:xfrm>
          <a:off x="214172" y="3771603"/>
          <a:ext cx="3860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4" name="Equation" r:id="rId19" imgW="2019240" imgH="330120" progId="Equation.DSMT4">
                  <p:embed/>
                </p:oleObj>
              </mc:Choice>
              <mc:Fallback>
                <p:oleObj name="Equation" r:id="rId19" imgW="2019240" imgH="330120" progId="Equation.DSMT4">
                  <p:embed/>
                  <p:pic>
                    <p:nvPicPr>
                      <p:cNvPr id="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72" y="3771603"/>
                        <a:ext cx="3860800" cy="628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89289"/>
              </p:ext>
            </p:extLst>
          </p:nvPr>
        </p:nvGraphicFramePr>
        <p:xfrm>
          <a:off x="214172" y="3029540"/>
          <a:ext cx="41513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5" name="Equation" r:id="rId21" imgW="2171520" imgH="330120" progId="Equation.DSMT4">
                  <p:embed/>
                </p:oleObj>
              </mc:Choice>
              <mc:Fallback>
                <p:oleObj name="Equation" r:id="rId21" imgW="2171520" imgH="330120" progId="Equation.DSMT4">
                  <p:embed/>
                  <p:pic>
                    <p:nvPicPr>
                      <p:cNvPr id="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72" y="3029540"/>
                        <a:ext cx="4151312" cy="630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20115"/>
              </p:ext>
            </p:extLst>
          </p:nvPr>
        </p:nvGraphicFramePr>
        <p:xfrm>
          <a:off x="1742934" y="5599687"/>
          <a:ext cx="2622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6" name="Equation" r:id="rId23" imgW="1371600" imgH="419040" progId="Equation.DSMT4">
                  <p:embed/>
                </p:oleObj>
              </mc:Choice>
              <mc:Fallback>
                <p:oleObj name="Equation" r:id="rId23" imgW="1371600" imgH="419040" progId="Equation.DSMT4">
                  <p:embed/>
                  <p:pic>
                    <p:nvPicPr>
                      <p:cNvPr id="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934" y="5599687"/>
                        <a:ext cx="2622550" cy="800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19982"/>
              </p:ext>
            </p:extLst>
          </p:nvPr>
        </p:nvGraphicFramePr>
        <p:xfrm>
          <a:off x="310755" y="6328902"/>
          <a:ext cx="19192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7" name="Equation" r:id="rId25" imgW="1002960" imgH="215640" progId="Equation.DSMT4">
                  <p:embed/>
                </p:oleObj>
              </mc:Choice>
              <mc:Fallback>
                <p:oleObj name="Equation" r:id="rId25" imgW="1002960" imgH="215640" progId="Equation.DSMT4">
                  <p:embed/>
                  <p:pic>
                    <p:nvPicPr>
                      <p:cNvPr id="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55" y="6328902"/>
                        <a:ext cx="1919288" cy="4111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" name="墨迹 2"/>
              <p14:cNvContentPartPr/>
              <p14:nvPr/>
            </p14:nvContentPartPr>
            <p14:xfrm>
              <a:off x="590760" y="1263600"/>
              <a:ext cx="7772760" cy="31118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81400" y="1254240"/>
                <a:ext cx="7791480" cy="313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613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5652120" y="980728"/>
            <a:ext cx="2880320" cy="2032000"/>
            <a:chOff x="3456" y="1536"/>
            <a:chExt cx="1824" cy="1280"/>
          </a:xfrm>
        </p:grpSpPr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3456" y="1536"/>
              <a:ext cx="1824" cy="1280"/>
            </a:xfrm>
            <a:custGeom>
              <a:avLst/>
              <a:gdLst>
                <a:gd name="T0" fmla="*/ 1408 w 2456"/>
                <a:gd name="T1" fmla="*/ 352 h 1560"/>
                <a:gd name="T2" fmla="*/ 1024 w 2456"/>
                <a:gd name="T3" fmla="*/ 400 h 1560"/>
                <a:gd name="T4" fmla="*/ 736 w 2456"/>
                <a:gd name="T5" fmla="*/ 160 h 1560"/>
                <a:gd name="T6" fmla="*/ 496 w 2456"/>
                <a:gd name="T7" fmla="*/ 16 h 1560"/>
                <a:gd name="T8" fmla="*/ 112 w 2456"/>
                <a:gd name="T9" fmla="*/ 64 h 1560"/>
                <a:gd name="T10" fmla="*/ 16 w 2456"/>
                <a:gd name="T11" fmla="*/ 304 h 1560"/>
                <a:gd name="T12" fmla="*/ 16 w 2456"/>
                <a:gd name="T13" fmla="*/ 544 h 1560"/>
                <a:gd name="T14" fmla="*/ 112 w 2456"/>
                <a:gd name="T15" fmla="*/ 832 h 1560"/>
                <a:gd name="T16" fmla="*/ 352 w 2456"/>
                <a:gd name="T17" fmla="*/ 1120 h 1560"/>
                <a:gd name="T18" fmla="*/ 736 w 2456"/>
                <a:gd name="T19" fmla="*/ 1408 h 1560"/>
                <a:gd name="T20" fmla="*/ 1360 w 2456"/>
                <a:gd name="T21" fmla="*/ 1552 h 1560"/>
                <a:gd name="T22" fmla="*/ 1792 w 2456"/>
                <a:gd name="T23" fmla="*/ 1456 h 1560"/>
                <a:gd name="T24" fmla="*/ 2176 w 2456"/>
                <a:gd name="T25" fmla="*/ 1072 h 1560"/>
                <a:gd name="T26" fmla="*/ 2416 w 2456"/>
                <a:gd name="T27" fmla="*/ 640 h 1560"/>
                <a:gd name="T28" fmla="*/ 2416 w 2456"/>
                <a:gd name="T29" fmla="*/ 448 h 1560"/>
                <a:gd name="T30" fmla="*/ 2272 w 2456"/>
                <a:gd name="T31" fmla="*/ 208 h 1560"/>
                <a:gd name="T32" fmla="*/ 1984 w 2456"/>
                <a:gd name="T33" fmla="*/ 64 h 1560"/>
                <a:gd name="T34" fmla="*/ 1648 w 2456"/>
                <a:gd name="T35" fmla="*/ 64 h 1560"/>
                <a:gd name="T36" fmla="*/ 1552 w 2456"/>
                <a:gd name="T37" fmla="*/ 160 h 1560"/>
                <a:gd name="T38" fmla="*/ 1504 w 2456"/>
                <a:gd name="T39" fmla="*/ 304 h 1560"/>
                <a:gd name="T40" fmla="*/ 1408 w 2456"/>
                <a:gd name="T41" fmla="*/ 352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456" h="1560">
                  <a:moveTo>
                    <a:pt x="1408" y="352"/>
                  </a:moveTo>
                  <a:cubicBezTo>
                    <a:pt x="1328" y="368"/>
                    <a:pt x="1136" y="432"/>
                    <a:pt x="1024" y="400"/>
                  </a:cubicBezTo>
                  <a:cubicBezTo>
                    <a:pt x="912" y="368"/>
                    <a:pt x="824" y="224"/>
                    <a:pt x="736" y="160"/>
                  </a:cubicBezTo>
                  <a:cubicBezTo>
                    <a:pt x="648" y="96"/>
                    <a:pt x="600" y="32"/>
                    <a:pt x="496" y="16"/>
                  </a:cubicBezTo>
                  <a:cubicBezTo>
                    <a:pt x="392" y="0"/>
                    <a:pt x="192" y="16"/>
                    <a:pt x="112" y="64"/>
                  </a:cubicBezTo>
                  <a:cubicBezTo>
                    <a:pt x="32" y="112"/>
                    <a:pt x="32" y="224"/>
                    <a:pt x="16" y="304"/>
                  </a:cubicBezTo>
                  <a:cubicBezTo>
                    <a:pt x="0" y="384"/>
                    <a:pt x="0" y="456"/>
                    <a:pt x="16" y="544"/>
                  </a:cubicBezTo>
                  <a:cubicBezTo>
                    <a:pt x="32" y="632"/>
                    <a:pt x="56" y="736"/>
                    <a:pt x="112" y="832"/>
                  </a:cubicBezTo>
                  <a:cubicBezTo>
                    <a:pt x="168" y="928"/>
                    <a:pt x="248" y="1024"/>
                    <a:pt x="352" y="1120"/>
                  </a:cubicBezTo>
                  <a:cubicBezTo>
                    <a:pt x="456" y="1216"/>
                    <a:pt x="568" y="1336"/>
                    <a:pt x="736" y="1408"/>
                  </a:cubicBezTo>
                  <a:cubicBezTo>
                    <a:pt x="904" y="1480"/>
                    <a:pt x="1184" y="1544"/>
                    <a:pt x="1360" y="1552"/>
                  </a:cubicBezTo>
                  <a:cubicBezTo>
                    <a:pt x="1536" y="1560"/>
                    <a:pt x="1656" y="1536"/>
                    <a:pt x="1792" y="1456"/>
                  </a:cubicBezTo>
                  <a:cubicBezTo>
                    <a:pt x="1928" y="1376"/>
                    <a:pt x="2072" y="1208"/>
                    <a:pt x="2176" y="1072"/>
                  </a:cubicBezTo>
                  <a:cubicBezTo>
                    <a:pt x="2280" y="936"/>
                    <a:pt x="2376" y="744"/>
                    <a:pt x="2416" y="640"/>
                  </a:cubicBezTo>
                  <a:cubicBezTo>
                    <a:pt x="2456" y="536"/>
                    <a:pt x="2440" y="520"/>
                    <a:pt x="2416" y="448"/>
                  </a:cubicBezTo>
                  <a:cubicBezTo>
                    <a:pt x="2392" y="376"/>
                    <a:pt x="2344" y="272"/>
                    <a:pt x="2272" y="208"/>
                  </a:cubicBezTo>
                  <a:cubicBezTo>
                    <a:pt x="2200" y="144"/>
                    <a:pt x="2088" y="88"/>
                    <a:pt x="1984" y="64"/>
                  </a:cubicBezTo>
                  <a:cubicBezTo>
                    <a:pt x="1880" y="40"/>
                    <a:pt x="1720" y="48"/>
                    <a:pt x="1648" y="64"/>
                  </a:cubicBezTo>
                  <a:cubicBezTo>
                    <a:pt x="1576" y="80"/>
                    <a:pt x="1576" y="120"/>
                    <a:pt x="1552" y="160"/>
                  </a:cubicBezTo>
                  <a:cubicBezTo>
                    <a:pt x="1528" y="200"/>
                    <a:pt x="1528" y="272"/>
                    <a:pt x="1504" y="304"/>
                  </a:cubicBezTo>
                  <a:cubicBezTo>
                    <a:pt x="1480" y="336"/>
                    <a:pt x="1488" y="336"/>
                    <a:pt x="1408" y="352"/>
                  </a:cubicBezTo>
                  <a:close/>
                </a:path>
              </a:pathLst>
            </a:custGeom>
            <a:solidFill>
              <a:srgbClr val="D9F1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4466" y="2810"/>
              <a:ext cx="14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H="1">
              <a:off x="4787" y="1589"/>
              <a:ext cx="10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H="1">
              <a:off x="3682" y="1549"/>
              <a:ext cx="10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rot="429618" flipV="1">
              <a:off x="5072" y="2337"/>
              <a:ext cx="41" cy="7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646" y="2376"/>
              <a:ext cx="107" cy="1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5063" y="2428"/>
            <a:ext cx="130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2" name="公式" r:id="rId3" imgW="279360" imgH="317160" progId="Equation.3">
                    <p:embed/>
                  </p:oleObj>
                </mc:Choice>
                <mc:Fallback>
                  <p:oleObj name="公式" r:id="rId3" imgW="279360" imgH="317160" progId="Equation.3">
                    <p:embed/>
                    <p:pic>
                      <p:nvPicPr>
                        <p:cNvPr id="1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2428"/>
                          <a:ext cx="130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/>
          </p:nvGraphicFramePr>
          <p:xfrm>
            <a:off x="3635" y="2508"/>
            <a:ext cx="12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3" name="公式" r:id="rId5" imgW="355320" imgH="457200" progId="Equation.3">
                    <p:embed/>
                  </p:oleObj>
                </mc:Choice>
                <mc:Fallback>
                  <p:oleObj name="公式" r:id="rId5" imgW="355320" imgH="457200" progId="Equation.3">
                    <p:embed/>
                    <p:pic>
                      <p:nvPicPr>
                        <p:cNvPr id="1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2508"/>
                          <a:ext cx="12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/>
          </p:nvGraphicFramePr>
          <p:xfrm>
            <a:off x="4995" y="1640"/>
            <a:ext cx="12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4" name="公式" r:id="rId7" imgW="380880" imgH="457200" progId="Equation.3">
                    <p:embed/>
                  </p:oleObj>
                </mc:Choice>
                <mc:Fallback>
                  <p:oleObj name="公式" r:id="rId7" imgW="380880" imgH="457200" progId="Equation.3">
                    <p:embed/>
                    <p:pic>
                      <p:nvPicPr>
                        <p:cNvPr id="1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" y="1640"/>
                          <a:ext cx="12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/>
          </p:nvGraphicFramePr>
          <p:xfrm>
            <a:off x="3509" y="1601"/>
            <a:ext cx="12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5" name="公式" r:id="rId9" imgW="380880" imgH="457200" progId="Equation.3">
                    <p:embed/>
                  </p:oleObj>
                </mc:Choice>
                <mc:Fallback>
                  <p:oleObj name="公式" r:id="rId9" imgW="380880" imgH="457200" progId="Equation.3">
                    <p:embed/>
                    <p:pic>
                      <p:nvPicPr>
                        <p:cNvPr id="1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1601"/>
                          <a:ext cx="12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4829" y="2055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/>
                <a:t>D</a:t>
              </a:r>
            </a:p>
          </p:txBody>
        </p:sp>
      </p:grp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37874"/>
              </p:ext>
            </p:extLst>
          </p:nvPr>
        </p:nvGraphicFramePr>
        <p:xfrm>
          <a:off x="6479208" y="2199928"/>
          <a:ext cx="2889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" name="公式" r:id="rId11" imgW="419040" imgH="457200" progId="Equation.3">
                  <p:embed/>
                </p:oleObj>
              </mc:Choice>
              <mc:Fallback>
                <p:oleObj name="公式" r:id="rId11" imgW="419040" imgH="457200" progId="Equation.3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208" y="2199928"/>
                        <a:ext cx="2889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75809"/>
              </p:ext>
            </p:extLst>
          </p:nvPr>
        </p:nvGraphicFramePr>
        <p:xfrm>
          <a:off x="6074395" y="1107728"/>
          <a:ext cx="2206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7" name="公式" r:id="rId13" imgW="431640" imgH="457200" progId="Equation.3">
                  <p:embed/>
                </p:oleObj>
              </mc:Choice>
              <mc:Fallback>
                <p:oleObj name="公式" r:id="rId13" imgW="431640" imgH="457200" progId="Equation.3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395" y="1107728"/>
                        <a:ext cx="220663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17082"/>
              </p:ext>
            </p:extLst>
          </p:nvPr>
        </p:nvGraphicFramePr>
        <p:xfrm>
          <a:off x="7666658" y="1166466"/>
          <a:ext cx="2190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公式" r:id="rId15" imgW="431640" imgH="457200" progId="Equation.3">
                  <p:embed/>
                </p:oleObj>
              </mc:Choice>
              <mc:Fallback>
                <p:oleObj name="公式" r:id="rId15" imgW="431640" imgH="457200" progId="Equation.3">
                  <p:embed/>
                  <p:pic>
                    <p:nvPicPr>
                      <p:cNvPr id="1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658" y="1166466"/>
                        <a:ext cx="2190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5652120" y="1510953"/>
            <a:ext cx="2827338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H="1">
            <a:off x="6888783" y="1628428"/>
            <a:ext cx="41275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6064870" y="1452216"/>
            <a:ext cx="27305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7785720" y="1452216"/>
            <a:ext cx="30480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02838081"/>
              </p:ext>
            </p:extLst>
          </p:nvPr>
        </p:nvGraphicFramePr>
        <p:xfrm>
          <a:off x="310755" y="198057"/>
          <a:ext cx="4974031" cy="214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9" name="Equation" r:id="rId17" imgW="3238200" imgH="1396800" progId="Equation.DSMT4">
                  <p:embed/>
                </p:oleObj>
              </mc:Choice>
              <mc:Fallback>
                <p:oleObj name="Equation" r:id="rId17" imgW="3238200" imgH="1396800" progId="Equation.DSMT4">
                  <p:embed/>
                  <p:pic>
                    <p:nvPicPr>
                      <p:cNvPr id="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55" y="198057"/>
                        <a:ext cx="4974031" cy="214562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34286"/>
              </p:ext>
            </p:extLst>
          </p:nvPr>
        </p:nvGraphicFramePr>
        <p:xfrm>
          <a:off x="251520" y="2569816"/>
          <a:ext cx="8518525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0" name="Equation" r:id="rId19" imgW="4457520" imgH="1396800" progId="Equation.DSMT4">
                  <p:embed/>
                </p:oleObj>
              </mc:Choice>
              <mc:Fallback>
                <p:oleObj name="Equation" r:id="rId19" imgW="4457520" imgH="1396800" progId="Equation.DSMT4">
                  <p:embed/>
                  <p:pic>
                    <p:nvPicPr>
                      <p:cNvPr id="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9816"/>
                        <a:ext cx="8518525" cy="2665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" name="墨迹 1"/>
              <p14:cNvContentPartPr/>
              <p14:nvPr/>
            </p14:nvContentPartPr>
            <p14:xfrm>
              <a:off x="5708880" y="1454040"/>
              <a:ext cx="2318040" cy="2098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699520" y="1444680"/>
                <a:ext cx="2336760" cy="22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299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79051"/>
              </p:ext>
            </p:extLst>
          </p:nvPr>
        </p:nvGraphicFramePr>
        <p:xfrm>
          <a:off x="351632" y="334241"/>
          <a:ext cx="440690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8" name="Document" r:id="rId3" imgW="4466042" imgH="2751023" progId="Word.Document.8">
                  <p:embed/>
                </p:oleObj>
              </mc:Choice>
              <mc:Fallback>
                <p:oleObj name="Document" r:id="rId3" imgW="4466042" imgH="2751023" progId="Word.Document.8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2" y="334241"/>
                        <a:ext cx="4406900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5334000" y="1524000"/>
            <a:ext cx="3124200" cy="2290763"/>
            <a:chOff x="3264" y="975"/>
            <a:chExt cx="1968" cy="1443"/>
          </a:xfrm>
        </p:grpSpPr>
        <p:sp>
          <p:nvSpPr>
            <p:cNvPr id="10245" name="Oval 5"/>
            <p:cNvSpPr>
              <a:spLocks noChangeArrowheads="1"/>
            </p:cNvSpPr>
            <p:nvPr/>
          </p:nvSpPr>
          <p:spPr bwMode="auto">
            <a:xfrm rot="-2447409">
              <a:off x="3264" y="975"/>
              <a:ext cx="1968" cy="1443"/>
            </a:xfrm>
            <a:prstGeom prst="ellipse">
              <a:avLst/>
            </a:prstGeom>
            <a:solidFill>
              <a:srgbClr val="FFCCCC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7" name="Oval 7"/>
            <p:cNvSpPr>
              <a:spLocks noChangeArrowheads="1"/>
            </p:cNvSpPr>
            <p:nvPr/>
          </p:nvSpPr>
          <p:spPr bwMode="auto">
            <a:xfrm>
              <a:off x="3756" y="1649"/>
              <a:ext cx="558" cy="558"/>
            </a:xfrm>
            <a:prstGeom prst="ellipse">
              <a:avLst/>
            </a:prstGeom>
            <a:solidFill>
              <a:srgbClr val="EEECB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/>
            </a:p>
          </p:txBody>
        </p:sp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3408" y="1968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D</a:t>
              </a:r>
              <a:endParaRPr lang="en-US" altLang="zh-CN" sz="2400"/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 flipV="1">
              <a:off x="4773" y="2058"/>
              <a:ext cx="131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H="1">
              <a:off x="3592" y="1237"/>
              <a:ext cx="98" cy="99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V="1">
              <a:off x="3756" y="1861"/>
              <a:ext cx="0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4" name="Object 14"/>
            <p:cNvGraphicFramePr>
              <a:graphicFrameLocks noChangeAspect="1"/>
            </p:cNvGraphicFramePr>
            <p:nvPr/>
          </p:nvGraphicFramePr>
          <p:xfrm>
            <a:off x="3764" y="1868"/>
            <a:ext cx="16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9" name="公式" r:id="rId5" imgW="380880" imgH="457200" progId="Equation.3">
                    <p:embed/>
                  </p:oleObj>
                </mc:Choice>
                <mc:Fallback>
                  <p:oleObj name="公式" r:id="rId5" imgW="380880" imgH="457200" progId="Equation.3">
                    <p:embed/>
                    <p:pic>
                      <p:nvPicPr>
                        <p:cNvPr id="1025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1868"/>
                          <a:ext cx="16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5" name="Group 15"/>
          <p:cNvGrpSpPr>
            <a:grpSpLocks/>
          </p:cNvGrpSpPr>
          <p:nvPr/>
        </p:nvGrpSpPr>
        <p:grpSpPr bwMode="auto">
          <a:xfrm>
            <a:off x="6535738" y="3048000"/>
            <a:ext cx="1262062" cy="1171575"/>
            <a:chOff x="4032" y="1920"/>
            <a:chExt cx="795" cy="738"/>
          </a:xfrm>
        </p:grpSpPr>
        <p:graphicFrame>
          <p:nvGraphicFramePr>
            <p:cNvPr id="10256" name="Object 16"/>
            <p:cNvGraphicFramePr>
              <a:graphicFrameLocks noChangeAspect="1"/>
            </p:cNvGraphicFramePr>
            <p:nvPr/>
          </p:nvGraphicFramePr>
          <p:xfrm>
            <a:off x="4674" y="2261"/>
            <a:ext cx="15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0" name="公式" r:id="rId7" imgW="355320" imgH="457200" progId="Equation.3">
                    <p:embed/>
                  </p:oleObj>
                </mc:Choice>
                <mc:Fallback>
                  <p:oleObj name="公式" r:id="rId7" imgW="355320" imgH="457200" progId="Equation.3">
                    <p:embed/>
                    <p:pic>
                      <p:nvPicPr>
                        <p:cNvPr id="1025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2261"/>
                          <a:ext cx="153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7" name="Group 17"/>
            <p:cNvGrpSpPr>
              <a:grpSpLocks/>
            </p:cNvGrpSpPr>
            <p:nvPr/>
          </p:nvGrpSpPr>
          <p:grpSpPr bwMode="auto">
            <a:xfrm>
              <a:off x="4032" y="1920"/>
              <a:ext cx="667" cy="738"/>
              <a:chOff x="4032" y="1920"/>
              <a:chExt cx="667" cy="738"/>
            </a:xfrm>
          </p:grpSpPr>
          <p:sp>
            <p:nvSpPr>
              <p:cNvPr id="10258" name="Text Box 18"/>
              <p:cNvSpPr txBox="1">
                <a:spLocks noChangeArrowheads="1"/>
              </p:cNvSpPr>
              <p:nvPr/>
            </p:nvSpPr>
            <p:spPr bwMode="auto">
              <a:xfrm>
                <a:off x="4444" y="237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A</a:t>
                </a:r>
              </a:p>
            </p:txBody>
          </p:sp>
          <p:sp>
            <p:nvSpPr>
              <p:cNvPr id="10259" name="Text Box 19"/>
              <p:cNvSpPr txBox="1">
                <a:spLocks noChangeArrowheads="1"/>
              </p:cNvSpPr>
              <p:nvPr/>
            </p:nvSpPr>
            <p:spPr bwMode="auto">
              <a:xfrm>
                <a:off x="4032" y="1920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B</a:t>
                </a:r>
              </a:p>
            </p:txBody>
          </p:sp>
          <p:sp>
            <p:nvSpPr>
              <p:cNvPr id="10260" name="Line 20"/>
              <p:cNvSpPr>
                <a:spLocks noChangeShapeType="1"/>
              </p:cNvSpPr>
              <p:nvPr/>
            </p:nvSpPr>
            <p:spPr bwMode="auto">
              <a:xfrm>
                <a:off x="4156" y="2184"/>
                <a:ext cx="262" cy="26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 rot="377184" flipH="1" flipV="1">
              <a:off x="4124" y="2282"/>
              <a:ext cx="131" cy="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 rot="383366">
              <a:off x="4287" y="2250"/>
              <a:ext cx="131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05253"/>
              </p:ext>
            </p:extLst>
          </p:nvPr>
        </p:nvGraphicFramePr>
        <p:xfrm>
          <a:off x="724917" y="2376299"/>
          <a:ext cx="2232248" cy="80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1" name="公式" r:id="rId9" imgW="2743200" imgH="990360" progId="Equation.3">
                  <p:embed/>
                </p:oleObj>
              </mc:Choice>
              <mc:Fallback>
                <p:oleObj name="公式" r:id="rId9" imgW="2743200" imgH="990360" progId="Equation.3">
                  <p:embed/>
                  <p:pic>
                    <p:nvPicPr>
                      <p:cNvPr id="102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17" y="2376299"/>
                        <a:ext cx="2232248" cy="806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54054"/>
              </p:ext>
            </p:extLst>
          </p:nvPr>
        </p:nvGraphicFramePr>
        <p:xfrm>
          <a:off x="324518" y="3276600"/>
          <a:ext cx="4537326" cy="74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2" name="Equation" r:id="rId11" imgW="1930320" imgH="317160" progId="Equation.DSMT4">
                  <p:embed/>
                </p:oleObj>
              </mc:Choice>
              <mc:Fallback>
                <p:oleObj name="Equation" r:id="rId11" imgW="1930320" imgH="317160" progId="Equation.DSMT4">
                  <p:embed/>
                  <p:pic>
                    <p:nvPicPr>
                      <p:cNvPr id="1027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8" y="3276600"/>
                        <a:ext cx="4537326" cy="745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3206"/>
              </p:ext>
            </p:extLst>
          </p:nvPr>
        </p:nvGraphicFramePr>
        <p:xfrm>
          <a:off x="439738" y="5110670"/>
          <a:ext cx="67500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3" name="文档" r:id="rId13" imgW="6902280" imgH="1309680" progId="Word.Document.8">
                  <p:embed/>
                </p:oleObj>
              </mc:Choice>
              <mc:Fallback>
                <p:oleObj name="文档" r:id="rId13" imgW="6902280" imgH="1309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5110670"/>
                        <a:ext cx="67500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51832"/>
              </p:ext>
            </p:extLst>
          </p:nvPr>
        </p:nvGraphicFramePr>
        <p:xfrm>
          <a:off x="351632" y="4115752"/>
          <a:ext cx="31654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4" name="Equation" r:id="rId15" imgW="1346040" imgH="317160" progId="Equation.DSMT4">
                  <p:embed/>
                </p:oleObj>
              </mc:Choice>
              <mc:Fallback>
                <p:oleObj name="Equation" r:id="rId15" imgW="1346040" imgH="317160" progId="Equation.DSMT4">
                  <p:embed/>
                  <p:pic>
                    <p:nvPicPr>
                      <p:cNvPr id="1027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2" y="4115752"/>
                        <a:ext cx="31654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墨迹 1"/>
              <p14:cNvContentPartPr/>
              <p14:nvPr/>
            </p14:nvContentPartPr>
            <p14:xfrm>
              <a:off x="793800" y="2254320"/>
              <a:ext cx="7512480" cy="17276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4440" y="2244960"/>
                <a:ext cx="7531200" cy="174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602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179388" y="188913"/>
            <a:ext cx="8713787" cy="1557338"/>
            <a:chOff x="113" y="119"/>
            <a:chExt cx="5489" cy="981"/>
          </a:xfrm>
        </p:grpSpPr>
        <p:sp>
          <p:nvSpPr>
            <p:cNvPr id="6147" name="Text Box 3"/>
            <p:cNvSpPr txBox="1">
              <a:spLocks noChangeArrowheads="1"/>
            </p:cNvSpPr>
            <p:nvPr/>
          </p:nvSpPr>
          <p:spPr bwMode="auto">
            <a:xfrm>
              <a:off x="113" y="119"/>
              <a:ext cx="5489" cy="9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en-US" altLang="zh-CN" sz="2800" b="1" dirty="0" smtClean="0">
                  <a:latin typeface="Times New Roman" panose="02020603050405020304" pitchFamily="18" charset="0"/>
                </a:rPr>
                <a:t>【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】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计算                                  其中</a:t>
              </a:r>
              <a:r>
                <a:rPr lang="en-US" altLang="zh-CN" sz="2800" b="1" i="1" dirty="0" smtClean="0">
                  <a:latin typeface="Times New Roman" panose="02020603050405020304" pitchFamily="18" charset="0"/>
                </a:rPr>
                <a:t>L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是                  ，取正向．</a:t>
              </a:r>
            </a:p>
          </p:txBody>
        </p:sp>
        <p:graphicFrame>
          <p:nvGraphicFramePr>
            <p:cNvPr id="41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611989"/>
                </p:ext>
              </p:extLst>
            </p:nvPr>
          </p:nvGraphicFramePr>
          <p:xfrm>
            <a:off x="1367" y="249"/>
            <a:ext cx="17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" name="Equation" r:id="rId3" imgW="2552700" imgH="584200" progId="Equation.DSMT4">
                    <p:embed/>
                  </p:oleObj>
                </mc:Choice>
                <mc:Fallback>
                  <p:oleObj name="Equation" r:id="rId3" imgW="2552700" imgH="584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49"/>
                          <a:ext cx="177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263900"/>
                </p:ext>
              </p:extLst>
            </p:nvPr>
          </p:nvGraphicFramePr>
          <p:xfrm>
            <a:off x="4128" y="280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0" name="公式" r:id="rId5" imgW="1371600" imgH="431800" progId="Equation.3">
                    <p:embed/>
                  </p:oleObj>
                </mc:Choice>
                <mc:Fallback>
                  <p:oleObj name="公式" r:id="rId5" imgW="13716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0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1" name="Group 8"/>
          <p:cNvGrpSpPr>
            <a:grpSpLocks/>
          </p:cNvGrpSpPr>
          <p:nvPr/>
        </p:nvGrpSpPr>
        <p:grpSpPr bwMode="auto">
          <a:xfrm>
            <a:off x="5973471" y="2290695"/>
            <a:ext cx="3200400" cy="2667000"/>
            <a:chOff x="2976" y="1056"/>
            <a:chExt cx="2016" cy="1680"/>
          </a:xfrm>
        </p:grpSpPr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 rot="-67513711">
              <a:off x="3525" y="1608"/>
              <a:ext cx="720" cy="7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zh-CN" altLang="zh-CN">
                <a:latin typeface="Arial" charset="0"/>
                <a:ea typeface="宋体" charset="0"/>
              </a:endParaRPr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V="1">
              <a:off x="2976" y="1965"/>
              <a:ext cx="1920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3888" y="1152"/>
              <a:ext cx="4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6156" name="Text Box 12"/>
            <p:cNvSpPr txBox="1">
              <a:spLocks noChangeArrowheads="1"/>
            </p:cNvSpPr>
            <p:nvPr/>
          </p:nvSpPr>
          <p:spPr bwMode="auto">
            <a:xfrm>
              <a:off x="3696" y="192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O</a:t>
              </a:r>
            </a:p>
          </p:txBody>
        </p:sp>
        <p:sp>
          <p:nvSpPr>
            <p:cNvPr id="6157" name="Text Box 13"/>
            <p:cNvSpPr txBox="1">
              <a:spLocks noChangeArrowheads="1"/>
            </p:cNvSpPr>
            <p:nvPr/>
          </p:nvSpPr>
          <p:spPr bwMode="auto">
            <a:xfrm>
              <a:off x="3888" y="129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4752" y="192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x</a:t>
              </a:r>
              <a:endParaRPr lang="en-US" altLang="zh-CN" sz="2000" b="1">
                <a:latin typeface="Times New Roman" charset="0"/>
                <a:ea typeface="宋体" charset="0"/>
              </a:endParaRPr>
            </a:p>
          </p:txBody>
        </p:sp>
        <p:sp>
          <p:nvSpPr>
            <p:cNvPr id="6159" name="Text Box 15"/>
            <p:cNvSpPr txBox="1">
              <a:spLocks noChangeArrowheads="1"/>
            </p:cNvSpPr>
            <p:nvPr/>
          </p:nvSpPr>
          <p:spPr bwMode="auto">
            <a:xfrm>
              <a:off x="3936" y="105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y</a:t>
              </a:r>
              <a:endParaRPr lang="en-US" altLang="zh-CN" sz="2000" b="1">
                <a:latin typeface="Times New Roman" charset="0"/>
                <a:ea typeface="宋体" charset="0"/>
              </a:endParaRPr>
            </a:p>
          </p:txBody>
        </p:sp>
        <p:sp>
          <p:nvSpPr>
            <p:cNvPr id="6160" name="Text Box 16"/>
            <p:cNvSpPr txBox="1">
              <a:spLocks noChangeArrowheads="1"/>
            </p:cNvSpPr>
            <p:nvPr/>
          </p:nvSpPr>
          <p:spPr bwMode="auto">
            <a:xfrm>
              <a:off x="4368" y="192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3168" y="192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charset="0"/>
                  <a:ea typeface="宋体" charset="0"/>
                </a:rPr>
                <a:t>-1</a:t>
              </a:r>
            </a:p>
          </p:txBody>
        </p:sp>
        <p:sp>
          <p:nvSpPr>
            <p:cNvPr id="6162" name="Text Box 18"/>
            <p:cNvSpPr txBox="1">
              <a:spLocks noChangeArrowheads="1"/>
            </p:cNvSpPr>
            <p:nvPr/>
          </p:nvSpPr>
          <p:spPr bwMode="auto">
            <a:xfrm>
              <a:off x="3888" y="2352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charset="0"/>
                  <a:ea typeface="宋体" charset="0"/>
                </a:rPr>
                <a:t>-1</a:t>
              </a:r>
            </a:p>
          </p:txBody>
        </p: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4161" y="148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L</a:t>
              </a:r>
            </a:p>
          </p:txBody>
        </p:sp>
        <p:sp>
          <p:nvSpPr>
            <p:cNvPr id="6164" name="Text Box 20"/>
            <p:cNvSpPr txBox="1">
              <a:spLocks noChangeArrowheads="1"/>
            </p:cNvSpPr>
            <p:nvPr/>
          </p:nvSpPr>
          <p:spPr bwMode="auto">
            <a:xfrm>
              <a:off x="3888" y="168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D</a:t>
              </a:r>
            </a:p>
          </p:txBody>
        </p:sp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 flipH="1">
              <a:off x="3561" y="163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6166" name="Line 22"/>
            <p:cNvSpPr>
              <a:spLocks noChangeShapeType="1"/>
            </p:cNvSpPr>
            <p:nvPr/>
          </p:nvSpPr>
          <p:spPr bwMode="auto">
            <a:xfrm>
              <a:off x="3504" y="2103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 flipV="1">
              <a:off x="4080" y="213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 flipH="1" flipV="1">
              <a:off x="4071" y="1641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</p:grp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20230"/>
              </p:ext>
            </p:extLst>
          </p:nvPr>
        </p:nvGraphicFramePr>
        <p:xfrm>
          <a:off x="370349" y="1721577"/>
          <a:ext cx="753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7" imgW="3555720" imgH="431640" progId="Equation.DSMT4">
                  <p:embed/>
                </p:oleObj>
              </mc:Choice>
              <mc:Fallback>
                <p:oleObj name="Equation" r:id="rId7" imgW="3555720" imgH="43164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49" y="1721577"/>
                        <a:ext cx="753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9083"/>
              </p:ext>
            </p:extLst>
          </p:nvPr>
        </p:nvGraphicFramePr>
        <p:xfrm>
          <a:off x="549957" y="2741149"/>
          <a:ext cx="51673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9" imgW="2438280" imgH="419040" progId="Equation.DSMT4">
                  <p:embed/>
                </p:oleObj>
              </mc:Choice>
              <mc:Fallback>
                <p:oleObj name="Equation" r:id="rId9" imgW="2438280" imgH="41904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57" y="2741149"/>
                        <a:ext cx="51673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25511"/>
              </p:ext>
            </p:extLst>
          </p:nvPr>
        </p:nvGraphicFramePr>
        <p:xfrm>
          <a:off x="2925528" y="3703647"/>
          <a:ext cx="21796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11" imgW="1028520" imgH="291960" progId="Equation.DSMT4">
                  <p:embed/>
                </p:oleObj>
              </mc:Choice>
              <mc:Fallback>
                <p:oleObj name="Equation" r:id="rId11" imgW="1028520" imgH="29196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528" y="3703647"/>
                        <a:ext cx="217963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18999"/>
              </p:ext>
            </p:extLst>
          </p:nvPr>
        </p:nvGraphicFramePr>
        <p:xfrm>
          <a:off x="2925528" y="4396270"/>
          <a:ext cx="22336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528" y="4396270"/>
                        <a:ext cx="223361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墨迹 1"/>
              <p14:cNvContentPartPr/>
              <p14:nvPr/>
            </p14:nvContentPartPr>
            <p14:xfrm>
              <a:off x="3435480" y="831960"/>
              <a:ext cx="4756680" cy="29214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426120" y="822600"/>
                <a:ext cx="4775400" cy="2940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07504" y="84825"/>
            <a:ext cx="8713787" cy="1976437"/>
            <a:chOff x="113" y="119"/>
            <a:chExt cx="5489" cy="1245"/>
          </a:xfrm>
        </p:grpSpPr>
        <p:sp>
          <p:nvSpPr>
            <p:cNvPr id="7171" name="Text Box 3"/>
            <p:cNvSpPr txBox="1">
              <a:spLocks noChangeArrowheads="1"/>
            </p:cNvSpPr>
            <p:nvPr/>
          </p:nvSpPr>
          <p:spPr bwMode="auto">
            <a:xfrm>
              <a:off x="113" y="119"/>
              <a:ext cx="5489" cy="1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【</a:t>
              </a:r>
              <a:r>
                <a:rPr lang="zh-CN" altLang="en-US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计算                                                             其中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L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是由直线 </a:t>
              </a:r>
              <a:r>
                <a:rPr lang="en-US" altLang="zh-CN" sz="2400" b="1" i="1" dirty="0" err="1" smtClean="0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 err="1" smtClean="0"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 err="1" smtClean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位于第一象限的线段及圆弧 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30000" dirty="0" smtClean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30000" dirty="0" smtClean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位于第二象限的部分组成，方向如图所示．</a:t>
              </a:r>
            </a:p>
          </p:txBody>
        </p:sp>
        <p:graphicFrame>
          <p:nvGraphicFramePr>
            <p:cNvPr id="51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541090"/>
                </p:ext>
              </p:extLst>
            </p:nvPr>
          </p:nvGraphicFramePr>
          <p:xfrm>
            <a:off x="1111" y="218"/>
            <a:ext cx="295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1" name="Equation" r:id="rId3" imgW="4648200" imgH="584200" progId="Equation.DSMT4">
                    <p:embed/>
                  </p:oleObj>
                </mc:Choice>
                <mc:Fallback>
                  <p:oleObj name="Equation" r:id="rId3" imgW="4648200" imgH="584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18"/>
                          <a:ext cx="295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5" name="Group 7"/>
          <p:cNvGrpSpPr>
            <a:grpSpLocks/>
          </p:cNvGrpSpPr>
          <p:nvPr/>
        </p:nvGrpSpPr>
        <p:grpSpPr bwMode="auto">
          <a:xfrm>
            <a:off x="6588224" y="1340768"/>
            <a:ext cx="2593975" cy="1981200"/>
            <a:chOff x="3456" y="1776"/>
            <a:chExt cx="1634" cy="1248"/>
          </a:xfrm>
        </p:grpSpPr>
        <p:sp>
          <p:nvSpPr>
            <p:cNvPr id="7176" name="Line 8"/>
            <p:cNvSpPr>
              <a:spLocks noChangeShapeType="1"/>
            </p:cNvSpPr>
            <p:nvPr/>
          </p:nvSpPr>
          <p:spPr bwMode="auto">
            <a:xfrm flipV="1">
              <a:off x="3480" y="2688"/>
              <a:ext cx="1541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7177" name="Line 9"/>
            <p:cNvSpPr>
              <a:spLocks noChangeShapeType="1"/>
            </p:cNvSpPr>
            <p:nvPr/>
          </p:nvSpPr>
          <p:spPr bwMode="auto">
            <a:xfrm flipV="1">
              <a:off x="4224" y="1872"/>
              <a:ext cx="4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4032" y="264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O</a:t>
              </a:r>
            </a:p>
          </p:txBody>
        </p:sp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4224" y="201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4850" y="26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 dirty="0">
                  <a:latin typeface="Times New Roman" charset="0"/>
                  <a:ea typeface="宋体" charset="0"/>
                </a:rPr>
                <a:t>x</a:t>
              </a:r>
              <a:endParaRPr lang="en-US" altLang="zh-CN" sz="2000" b="1" dirty="0">
                <a:latin typeface="Times New Roman" charset="0"/>
                <a:ea typeface="宋体" charset="0"/>
              </a:endParaRPr>
            </a:p>
          </p:txBody>
        </p:sp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4272" y="177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y</a:t>
              </a:r>
              <a:endParaRPr lang="en-US" altLang="zh-CN" sz="2000" b="1">
                <a:latin typeface="Times New Roman" charset="0"/>
                <a:ea typeface="宋体" charset="0"/>
              </a:endParaRPr>
            </a:p>
          </p:txBody>
        </p:sp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>
              <a:off x="4704" y="26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7183" name="Text Box 15"/>
            <p:cNvSpPr txBox="1">
              <a:spLocks noChangeArrowheads="1"/>
            </p:cNvSpPr>
            <p:nvPr/>
          </p:nvSpPr>
          <p:spPr bwMode="auto">
            <a:xfrm>
              <a:off x="3504" y="264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charset="0"/>
                  <a:ea typeface="宋体" charset="0"/>
                </a:rPr>
                <a:t>-1</a:t>
              </a:r>
            </a:p>
          </p:txBody>
        </p: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3552" y="216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L</a:t>
              </a: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3984" y="240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D</a:t>
              </a:r>
            </a:p>
          </p:txBody>
        </p:sp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 flipH="1" flipV="1">
              <a:off x="4407" y="2361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 flipH="1" flipV="1">
              <a:off x="4224" y="2208"/>
              <a:ext cx="52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7188" name="弧 20"/>
            <p:cNvSpPr>
              <a:spLocks/>
            </p:cNvSpPr>
            <p:nvPr/>
          </p:nvSpPr>
          <p:spPr bwMode="auto">
            <a:xfrm flipH="1">
              <a:off x="3776" y="2208"/>
              <a:ext cx="447" cy="576"/>
            </a:xfrm>
            <a:custGeom>
              <a:avLst/>
              <a:gdLst>
                <a:gd name="T0" fmla="*/ 0 w 16741"/>
                <a:gd name="T1" fmla="*/ 0 h 21600"/>
                <a:gd name="T2" fmla="*/ 447 w 16741"/>
                <a:gd name="T3" fmla="*/ 212 h 21600"/>
                <a:gd name="T4" fmla="*/ 0 w 16741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741" h="21600" fill="none" extrusionOk="0">
                  <a:moveTo>
                    <a:pt x="0" y="-1"/>
                  </a:moveTo>
                  <a:cubicBezTo>
                    <a:pt x="6491" y="-1"/>
                    <a:pt x="12638" y="2919"/>
                    <a:pt x="16740" y="7950"/>
                  </a:cubicBezTo>
                </a:path>
                <a:path w="16741" h="21600" stroke="0" extrusionOk="0">
                  <a:moveTo>
                    <a:pt x="0" y="-1"/>
                  </a:moveTo>
                  <a:cubicBezTo>
                    <a:pt x="6491" y="-1"/>
                    <a:pt x="12638" y="2919"/>
                    <a:pt x="16740" y="795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89" name="弧 21"/>
            <p:cNvSpPr>
              <a:spLocks/>
            </p:cNvSpPr>
            <p:nvPr/>
          </p:nvSpPr>
          <p:spPr bwMode="auto">
            <a:xfrm flipH="1">
              <a:off x="3647" y="2208"/>
              <a:ext cx="566" cy="576"/>
            </a:xfrm>
            <a:custGeom>
              <a:avLst/>
              <a:gdLst>
                <a:gd name="T0" fmla="*/ 0 w 21223"/>
                <a:gd name="T1" fmla="*/ 0 h 21600"/>
                <a:gd name="T2" fmla="*/ 566 w 21223"/>
                <a:gd name="T3" fmla="*/ 469 h 21600"/>
                <a:gd name="T4" fmla="*/ 0 w 21223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23" h="21600" fill="none" extrusionOk="0">
                  <a:moveTo>
                    <a:pt x="0" y="-1"/>
                  </a:moveTo>
                  <a:cubicBezTo>
                    <a:pt x="10379" y="-1"/>
                    <a:pt x="19292" y="7383"/>
                    <a:pt x="21222" y="17582"/>
                  </a:cubicBezTo>
                </a:path>
                <a:path w="21223" h="21600" stroke="0" extrusionOk="0">
                  <a:moveTo>
                    <a:pt x="0" y="-1"/>
                  </a:moveTo>
                  <a:cubicBezTo>
                    <a:pt x="10379" y="-1"/>
                    <a:pt x="19292" y="7383"/>
                    <a:pt x="21222" y="17582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4698" y="244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A</a:t>
              </a:r>
            </a:p>
          </p:txBody>
        </p: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4032" y="196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B</a:t>
              </a:r>
            </a:p>
          </p:txBody>
        </p:sp>
        <p:sp>
          <p:nvSpPr>
            <p:cNvPr id="7192" name="Text Box 24"/>
            <p:cNvSpPr txBox="1">
              <a:spLocks noChangeArrowheads="1"/>
            </p:cNvSpPr>
            <p:nvPr/>
          </p:nvSpPr>
          <p:spPr bwMode="auto">
            <a:xfrm>
              <a:off x="3456" y="244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C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891437" y="2793042"/>
            <a:ext cx="1754187" cy="0"/>
            <a:chOff x="6510933" y="2865050"/>
            <a:chExt cx="1754187" cy="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510933" y="2865050"/>
              <a:ext cx="1754187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>
              <a:off x="7183586" y="2865050"/>
              <a:ext cx="49936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56207"/>
              </p:ext>
            </p:extLst>
          </p:nvPr>
        </p:nvGraphicFramePr>
        <p:xfrm>
          <a:off x="154534" y="2042443"/>
          <a:ext cx="6384924" cy="15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5" imgW="3060360" imgH="761760" progId="Equation.DSMT4">
                  <p:embed/>
                </p:oleObj>
              </mc:Choice>
              <mc:Fallback>
                <p:oleObj name="Equation" r:id="rId5" imgW="3060360" imgH="76176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34" y="2042443"/>
                        <a:ext cx="6384924" cy="15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192402"/>
              </p:ext>
            </p:extLst>
          </p:nvPr>
        </p:nvGraphicFramePr>
        <p:xfrm>
          <a:off x="350936" y="3911405"/>
          <a:ext cx="6540501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7" imgW="3085920" imgH="291960" progId="Equation.DSMT4">
                  <p:embed/>
                </p:oleObj>
              </mc:Choice>
              <mc:Fallback>
                <p:oleObj name="Equation" r:id="rId7" imgW="3085920" imgH="29196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36" y="3911405"/>
                        <a:ext cx="6540501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2856"/>
              </p:ext>
            </p:extLst>
          </p:nvPr>
        </p:nvGraphicFramePr>
        <p:xfrm>
          <a:off x="4644008" y="4649860"/>
          <a:ext cx="13446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649860"/>
                        <a:ext cx="13446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851040" y="3079800"/>
              <a:ext cx="4978800" cy="5464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41680" y="3070440"/>
                <a:ext cx="4997520" cy="565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07504" y="84825"/>
            <a:ext cx="8713787" cy="1976437"/>
            <a:chOff x="113" y="119"/>
            <a:chExt cx="5489" cy="1245"/>
          </a:xfrm>
        </p:grpSpPr>
        <p:sp>
          <p:nvSpPr>
            <p:cNvPr id="7171" name="Text Box 3"/>
            <p:cNvSpPr txBox="1">
              <a:spLocks noChangeArrowheads="1"/>
            </p:cNvSpPr>
            <p:nvPr/>
          </p:nvSpPr>
          <p:spPr bwMode="auto">
            <a:xfrm>
              <a:off x="113" y="119"/>
              <a:ext cx="5489" cy="1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0000"/>
                </a:lnSpc>
                <a:spcBef>
                  <a:spcPct val="50000"/>
                </a:spcBef>
                <a:defRPr/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【</a:t>
              </a:r>
              <a:r>
                <a:rPr lang="zh-CN" altLang="en-US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】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计算                                                             其中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L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是由直线 </a:t>
              </a:r>
              <a:r>
                <a:rPr lang="en-US" altLang="zh-CN" sz="2400" b="1" i="1" dirty="0" err="1" smtClean="0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 err="1" smtClean="0"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 err="1" smtClean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位于第一象限的线段及圆弧 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30000" dirty="0" smtClean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 smtClean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30000" dirty="0" smtClean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=1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位于第二象限的部分组成，方向如图所示．</a:t>
              </a:r>
            </a:p>
          </p:txBody>
        </p:sp>
        <p:graphicFrame>
          <p:nvGraphicFramePr>
            <p:cNvPr id="51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541090"/>
                </p:ext>
              </p:extLst>
            </p:nvPr>
          </p:nvGraphicFramePr>
          <p:xfrm>
            <a:off x="1111" y="218"/>
            <a:ext cx="295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7" name="Equation" r:id="rId3" imgW="4648200" imgH="584200" progId="Equation.DSMT4">
                    <p:embed/>
                  </p:oleObj>
                </mc:Choice>
                <mc:Fallback>
                  <p:oleObj name="Equation" r:id="rId3" imgW="4648200" imgH="584200" progId="Equation.DSMT4">
                    <p:embed/>
                    <p:pic>
                      <p:nvPicPr>
                        <p:cNvPr id="51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18"/>
                          <a:ext cx="295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5" name="Group 7"/>
          <p:cNvGrpSpPr>
            <a:grpSpLocks/>
          </p:cNvGrpSpPr>
          <p:nvPr/>
        </p:nvGrpSpPr>
        <p:grpSpPr bwMode="auto">
          <a:xfrm>
            <a:off x="6588224" y="1340768"/>
            <a:ext cx="2593975" cy="1981200"/>
            <a:chOff x="3456" y="1776"/>
            <a:chExt cx="1634" cy="1248"/>
          </a:xfrm>
        </p:grpSpPr>
        <p:sp>
          <p:nvSpPr>
            <p:cNvPr id="7176" name="Line 8"/>
            <p:cNvSpPr>
              <a:spLocks noChangeShapeType="1"/>
            </p:cNvSpPr>
            <p:nvPr/>
          </p:nvSpPr>
          <p:spPr bwMode="auto">
            <a:xfrm flipV="1">
              <a:off x="3480" y="2688"/>
              <a:ext cx="1541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7177" name="Line 9"/>
            <p:cNvSpPr>
              <a:spLocks noChangeShapeType="1"/>
            </p:cNvSpPr>
            <p:nvPr/>
          </p:nvSpPr>
          <p:spPr bwMode="auto">
            <a:xfrm flipV="1">
              <a:off x="4224" y="1872"/>
              <a:ext cx="4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4032" y="264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O</a:t>
              </a:r>
            </a:p>
          </p:txBody>
        </p:sp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4224" y="201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4850" y="26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 dirty="0">
                  <a:latin typeface="Times New Roman" charset="0"/>
                  <a:ea typeface="宋体" charset="0"/>
                </a:rPr>
                <a:t>x</a:t>
              </a:r>
              <a:endParaRPr lang="en-US" altLang="zh-CN" sz="2000" b="1" dirty="0">
                <a:latin typeface="Times New Roman" charset="0"/>
                <a:ea typeface="宋体" charset="0"/>
              </a:endParaRPr>
            </a:p>
          </p:txBody>
        </p:sp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4272" y="177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y</a:t>
              </a:r>
              <a:endParaRPr lang="en-US" altLang="zh-CN" sz="2000" b="1">
                <a:latin typeface="Times New Roman" charset="0"/>
                <a:ea typeface="宋体" charset="0"/>
              </a:endParaRPr>
            </a:p>
          </p:txBody>
        </p:sp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>
              <a:off x="4704" y="26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charset="0"/>
                  <a:ea typeface="宋体" charset="0"/>
                </a:rPr>
                <a:t>1</a:t>
              </a:r>
            </a:p>
          </p:txBody>
        </p:sp>
        <p:sp>
          <p:nvSpPr>
            <p:cNvPr id="7183" name="Text Box 15"/>
            <p:cNvSpPr txBox="1">
              <a:spLocks noChangeArrowheads="1"/>
            </p:cNvSpPr>
            <p:nvPr/>
          </p:nvSpPr>
          <p:spPr bwMode="auto">
            <a:xfrm>
              <a:off x="3504" y="264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latin typeface="Times New Roman" charset="0"/>
                  <a:ea typeface="宋体" charset="0"/>
                </a:rPr>
                <a:t>-1</a:t>
              </a:r>
            </a:p>
          </p:txBody>
        </p: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3552" y="216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L</a:t>
              </a: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3984" y="240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D</a:t>
              </a:r>
            </a:p>
          </p:txBody>
        </p:sp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 flipH="1" flipV="1">
              <a:off x="4407" y="2361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 flipH="1" flipV="1">
              <a:off x="4224" y="2208"/>
              <a:ext cx="52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0"/>
              </a:endParaRPr>
            </a:p>
          </p:txBody>
        </p:sp>
        <p:sp>
          <p:nvSpPr>
            <p:cNvPr id="7188" name="弧 20"/>
            <p:cNvSpPr>
              <a:spLocks/>
            </p:cNvSpPr>
            <p:nvPr/>
          </p:nvSpPr>
          <p:spPr bwMode="auto">
            <a:xfrm flipH="1">
              <a:off x="3776" y="2208"/>
              <a:ext cx="447" cy="576"/>
            </a:xfrm>
            <a:custGeom>
              <a:avLst/>
              <a:gdLst>
                <a:gd name="T0" fmla="*/ 0 w 16741"/>
                <a:gd name="T1" fmla="*/ 0 h 21600"/>
                <a:gd name="T2" fmla="*/ 447 w 16741"/>
                <a:gd name="T3" fmla="*/ 212 h 21600"/>
                <a:gd name="T4" fmla="*/ 0 w 16741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741" h="21600" fill="none" extrusionOk="0">
                  <a:moveTo>
                    <a:pt x="0" y="-1"/>
                  </a:moveTo>
                  <a:cubicBezTo>
                    <a:pt x="6491" y="-1"/>
                    <a:pt x="12638" y="2919"/>
                    <a:pt x="16740" y="7950"/>
                  </a:cubicBezTo>
                </a:path>
                <a:path w="16741" h="21600" stroke="0" extrusionOk="0">
                  <a:moveTo>
                    <a:pt x="0" y="-1"/>
                  </a:moveTo>
                  <a:cubicBezTo>
                    <a:pt x="6491" y="-1"/>
                    <a:pt x="12638" y="2919"/>
                    <a:pt x="16740" y="795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89" name="弧 21"/>
            <p:cNvSpPr>
              <a:spLocks/>
            </p:cNvSpPr>
            <p:nvPr/>
          </p:nvSpPr>
          <p:spPr bwMode="auto">
            <a:xfrm flipH="1">
              <a:off x="3647" y="2208"/>
              <a:ext cx="566" cy="576"/>
            </a:xfrm>
            <a:custGeom>
              <a:avLst/>
              <a:gdLst>
                <a:gd name="T0" fmla="*/ 0 w 21223"/>
                <a:gd name="T1" fmla="*/ 0 h 21600"/>
                <a:gd name="T2" fmla="*/ 566 w 21223"/>
                <a:gd name="T3" fmla="*/ 469 h 21600"/>
                <a:gd name="T4" fmla="*/ 0 w 21223"/>
                <a:gd name="T5" fmla="*/ 5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23" h="21600" fill="none" extrusionOk="0">
                  <a:moveTo>
                    <a:pt x="0" y="-1"/>
                  </a:moveTo>
                  <a:cubicBezTo>
                    <a:pt x="10379" y="-1"/>
                    <a:pt x="19292" y="7383"/>
                    <a:pt x="21222" y="17582"/>
                  </a:cubicBezTo>
                </a:path>
                <a:path w="21223" h="21600" stroke="0" extrusionOk="0">
                  <a:moveTo>
                    <a:pt x="0" y="-1"/>
                  </a:moveTo>
                  <a:cubicBezTo>
                    <a:pt x="10379" y="-1"/>
                    <a:pt x="19292" y="7383"/>
                    <a:pt x="21222" y="17582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4698" y="244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A</a:t>
              </a:r>
            </a:p>
          </p:txBody>
        </p: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4032" y="196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B</a:t>
              </a:r>
            </a:p>
          </p:txBody>
        </p:sp>
        <p:sp>
          <p:nvSpPr>
            <p:cNvPr id="7192" name="Text Box 24"/>
            <p:cNvSpPr txBox="1">
              <a:spLocks noChangeArrowheads="1"/>
            </p:cNvSpPr>
            <p:nvPr/>
          </p:nvSpPr>
          <p:spPr bwMode="auto">
            <a:xfrm>
              <a:off x="3456" y="244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i="1">
                  <a:latin typeface="Times New Roman" charset="0"/>
                  <a:ea typeface="宋体" charset="0"/>
                </a:rPr>
                <a:t>C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891437" y="2793042"/>
            <a:ext cx="1754187" cy="0"/>
            <a:chOff x="6510933" y="2865050"/>
            <a:chExt cx="1754187" cy="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6510933" y="2865050"/>
              <a:ext cx="1754187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>
              <a:off x="7183586" y="2865050"/>
              <a:ext cx="49936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16153"/>
              </p:ext>
            </p:extLst>
          </p:nvPr>
        </p:nvGraphicFramePr>
        <p:xfrm>
          <a:off x="290801" y="2250203"/>
          <a:ext cx="51958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name="Equation" r:id="rId5" imgW="2450880" imgH="215640" progId="Equation.DSMT4">
                  <p:embed/>
                </p:oleObj>
              </mc:Choice>
              <mc:Fallback>
                <p:oleObj name="Equation" r:id="rId5" imgW="2450880" imgH="21564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01" y="2250203"/>
                        <a:ext cx="51958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4106"/>
              </p:ext>
            </p:extLst>
          </p:nvPr>
        </p:nvGraphicFramePr>
        <p:xfrm>
          <a:off x="882650" y="2911475"/>
          <a:ext cx="40100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" name="Equation" r:id="rId7" imgW="1892160" imgH="711000" progId="Equation.DSMT4">
                  <p:embed/>
                </p:oleObj>
              </mc:Choice>
              <mc:Fallback>
                <p:oleObj name="Equation" r:id="rId7" imgW="1892160" imgH="711000" progId="Equation.DSMT4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11475"/>
                        <a:ext cx="40100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12351"/>
              </p:ext>
            </p:extLst>
          </p:nvPr>
        </p:nvGraphicFramePr>
        <p:xfrm>
          <a:off x="290801" y="4422105"/>
          <a:ext cx="7254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Equation" r:id="rId9" imgW="342720" imgH="190440" progId="Equation.DSMT4">
                  <p:embed/>
                </p:oleObj>
              </mc:Choice>
              <mc:Fallback>
                <p:oleObj name="Equation" r:id="rId9" imgW="342720" imgH="19044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01" y="4422105"/>
                        <a:ext cx="7254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95354"/>
              </p:ext>
            </p:extLst>
          </p:nvPr>
        </p:nvGraphicFramePr>
        <p:xfrm>
          <a:off x="441140" y="4882711"/>
          <a:ext cx="75612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Equation" r:id="rId11" imgW="3568680" imgH="711000" progId="Equation.DSMT4">
                  <p:embed/>
                </p:oleObj>
              </mc:Choice>
              <mc:Fallback>
                <p:oleObj name="Equation" r:id="rId11" imgW="3568680" imgH="711000" progId="Equation.DSMT4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40" y="4882711"/>
                        <a:ext cx="756126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/>
              <p14:cNvContentPartPr/>
              <p14:nvPr/>
            </p14:nvContentPartPr>
            <p14:xfrm>
              <a:off x="615960" y="3029040"/>
              <a:ext cx="7220520" cy="342288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06600" y="3019680"/>
                <a:ext cx="7239240" cy="344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969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0</TotalTime>
  <Words>379</Words>
  <Application>Microsoft Office PowerPoint</Application>
  <PresentationFormat>全屏显示(4:3)</PresentationFormat>
  <Paragraphs>114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黑体</vt:lpstr>
      <vt:lpstr>宋体</vt:lpstr>
      <vt:lpstr>Arial</vt:lpstr>
      <vt:lpstr>Cambria Math</vt:lpstr>
      <vt:lpstr>Times New Roman</vt:lpstr>
      <vt:lpstr>默认设计模板</vt:lpstr>
      <vt:lpstr>Equation</vt:lpstr>
      <vt:lpstr>公式</vt:lpstr>
      <vt:lpstr>Document</vt:lpstr>
      <vt:lpstr>文档</vt:lpstr>
      <vt:lpstr> 8.3 格林公式,平面曲线积分与路径无关的条件</vt:lpstr>
      <vt:lpstr>格林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曲线所围平面区域的面积计算公式</vt:lpstr>
      <vt:lpstr>2 平面曲线积分与路径无关的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:习题 8-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2 格林公式,平面曲线积分与路径无关的条件</dc:title>
  <dc:creator>caiyun@dlut.edu.cn</dc:creator>
  <cp:lastModifiedBy>Windows 用户</cp:lastModifiedBy>
  <cp:revision>101</cp:revision>
  <dcterms:created xsi:type="dcterms:W3CDTF">2016-05-30T05:56:33Z</dcterms:created>
  <dcterms:modified xsi:type="dcterms:W3CDTF">2020-05-28T03:24:00Z</dcterms:modified>
</cp:coreProperties>
</file>